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97DA1E" w14:textId="4EFA05D9" w:rsidR="00B20621" w:rsidRDefault="00B20621" w:rsidP="00B20621">
      <w:pPr>
        <w:pStyle w:val="a4"/>
      </w:pPr>
      <w:bookmarkStart w:id="0" w:name="_Toc184569664"/>
      <w:r>
        <w:rPr>
          <w:rFonts w:hint="eastAsia"/>
        </w:rPr>
        <w:t>Supplementary Materials</w:t>
      </w:r>
      <w:bookmarkEnd w:id="0"/>
      <w:r w:rsidR="00F322BF">
        <w:rPr>
          <w:rFonts w:hint="eastAsia"/>
        </w:rPr>
        <w:t xml:space="preserve"> </w:t>
      </w:r>
    </w:p>
    <w:p w14:paraId="350BE920" w14:textId="77777777" w:rsidR="00461FC5" w:rsidRDefault="00461FC5" w:rsidP="00461FC5">
      <w:pPr>
        <w:rPr>
          <w:b/>
          <w:bCs/>
        </w:rPr>
      </w:pPr>
    </w:p>
    <w:p w14:paraId="3C8507EA" w14:textId="77777777" w:rsidR="004940A3" w:rsidRDefault="00EF4DF4" w:rsidP="00461FC5">
      <w:pPr>
        <w:rPr>
          <w:noProof/>
        </w:rPr>
      </w:pPr>
      <w:r w:rsidRPr="00461FC5">
        <w:rPr>
          <w:rFonts w:hint="eastAsia"/>
          <w:b/>
          <w:bCs/>
        </w:rPr>
        <w:t>Content</w:t>
      </w:r>
      <w:r w:rsidR="007801EA">
        <w:fldChar w:fldCharType="begin"/>
      </w:r>
      <w:r w:rsidR="007801EA">
        <w:instrText xml:space="preserve"> TOC \o "1-2" \h \z \u </w:instrText>
      </w:r>
      <w:r w:rsidR="007801EA">
        <w:fldChar w:fldCharType="separate"/>
      </w:r>
    </w:p>
    <w:p w14:paraId="0B2E402C" w14:textId="0C9B58E8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65" w:history="1">
        <w:r w:rsidRPr="00F6783E">
          <w:rPr>
            <w:rStyle w:val="aa"/>
            <w:rFonts w:hint="eastAsia"/>
            <w:noProof/>
          </w:rPr>
          <w:t>1 Simulation of in Figure 1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6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08609295" w14:textId="6B8327F4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66" w:history="1">
        <w:r w:rsidRPr="00F6783E">
          <w:rPr>
            <w:rStyle w:val="aa"/>
            <w:rFonts w:hint="eastAsia"/>
            <w:noProof/>
          </w:rPr>
          <w:t>2 UVMR Scenario (a): Correlated and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6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7BE41340" w14:textId="226E351F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67" w:history="1">
        <w:r w:rsidRPr="00F6783E">
          <w:rPr>
            <w:rStyle w:val="aa"/>
            <w:rFonts w:hint="eastAsia"/>
            <w:noProof/>
          </w:rPr>
          <w:t>2.1 Causal effect is 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6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77C37622" w14:textId="2559D94F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68" w:history="1">
        <w:r w:rsidRPr="00F6783E">
          <w:rPr>
            <w:rStyle w:val="aa"/>
            <w:rFonts w:hint="eastAsia"/>
            <w:noProof/>
          </w:rPr>
          <w:t>2.2 Causal effect is 0.1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6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2097E82B" w14:textId="195FAA17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69" w:history="1">
        <w:r w:rsidRPr="00F6783E">
          <w:rPr>
            <w:rStyle w:val="aa"/>
            <w:rFonts w:hint="eastAsia"/>
            <w:noProof/>
          </w:rPr>
          <w:t>3 UVMR Scenario (b):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6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B29029" w14:textId="4808BCDC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0" w:history="1">
        <w:r w:rsidRPr="00F6783E">
          <w:rPr>
            <w:rStyle w:val="aa"/>
            <w:rFonts w:hint="eastAsia"/>
            <w:noProof/>
          </w:rPr>
          <w:t>3.1 Causal effect is 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23516D3B" w14:textId="796018AD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1" w:history="1">
        <w:r w:rsidRPr="00F6783E">
          <w:rPr>
            <w:rStyle w:val="aa"/>
            <w:rFonts w:hint="eastAsia"/>
            <w:noProof/>
          </w:rPr>
          <w:t>3.2 Causal effect is 0.1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D83F7D" w14:textId="66CC5980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72" w:history="1">
        <w:r w:rsidRPr="00F6783E">
          <w:rPr>
            <w:rStyle w:val="aa"/>
            <w:rFonts w:hint="eastAsia"/>
            <w:noProof/>
          </w:rPr>
          <w:t>4 UVMR Scenario (c): No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540843B9" w14:textId="1AD99254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3" w:history="1">
        <w:r w:rsidRPr="00F6783E">
          <w:rPr>
            <w:rStyle w:val="aa"/>
            <w:rFonts w:hint="eastAsia"/>
            <w:noProof/>
          </w:rPr>
          <w:t>4.1 Causal effect is 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1AFB94" w14:textId="79E56DF7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4" w:history="1">
        <w:r w:rsidRPr="00F6783E">
          <w:rPr>
            <w:rStyle w:val="aa"/>
            <w:rFonts w:hint="eastAsia"/>
            <w:noProof/>
          </w:rPr>
          <w:t>4.2 Causal effect is 0.1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123241C6" w14:textId="42825594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75" w:history="1">
        <w:r w:rsidRPr="00F6783E">
          <w:rPr>
            <w:rStyle w:val="aa"/>
            <w:rFonts w:hint="eastAsia"/>
            <w:noProof/>
          </w:rPr>
          <w:t>5 MVMR Scenario (a): Correlated and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D11F6B6" w14:textId="36E14F91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6" w:history="1">
        <w:r w:rsidRPr="00F6783E">
          <w:rPr>
            <w:rStyle w:val="aa"/>
            <w:rFonts w:hint="eastAsia"/>
            <w:noProof/>
          </w:rPr>
          <w:t>5.1 Performance of causal effect estimation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5327D49" w14:textId="0A9DF488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7" w:history="1">
        <w:r w:rsidRPr="00F6783E">
          <w:rPr>
            <w:rStyle w:val="aa"/>
            <w:rFonts w:hint="eastAsia"/>
            <w:noProof/>
          </w:rPr>
          <w:t>5.2 Measurement of heterogeneity between dataset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rFonts w:hint="eastAsia"/>
            <w:noProof/>
            <w:webHidden/>
          </w:rPr>
          <w:fldChar w:fldCharType="end"/>
        </w:r>
      </w:hyperlink>
    </w:p>
    <w:p w14:paraId="1CFD12D8" w14:textId="19C32535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78" w:history="1">
        <w:r w:rsidRPr="00F6783E">
          <w:rPr>
            <w:rStyle w:val="aa"/>
            <w:rFonts w:hint="eastAsia"/>
            <w:noProof/>
          </w:rPr>
          <w:t>6 MVMR Scenario (b):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3C89A39" w14:textId="20ABE71B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79" w:history="1">
        <w:r w:rsidRPr="00F6783E">
          <w:rPr>
            <w:rStyle w:val="aa"/>
            <w:rFonts w:hint="eastAsia"/>
            <w:noProof/>
          </w:rPr>
          <w:t>6.1 Performance of causal effect estimation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7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1D14790" w14:textId="1954A8B3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0" w:history="1">
        <w:r w:rsidRPr="00F6783E">
          <w:rPr>
            <w:rStyle w:val="aa"/>
            <w:rFonts w:hint="eastAsia"/>
            <w:noProof/>
          </w:rPr>
          <w:t>6.2 Measurement of heterogeneity between dataset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4B32465" w14:textId="60CC090E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81" w:history="1">
        <w:r w:rsidRPr="00F6783E">
          <w:rPr>
            <w:rStyle w:val="aa"/>
            <w:rFonts w:hint="eastAsia"/>
            <w:noProof/>
          </w:rPr>
          <w:t>7 MVMR Scenario (c): No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rFonts w:hint="eastAsia"/>
            <w:noProof/>
            <w:webHidden/>
          </w:rPr>
          <w:fldChar w:fldCharType="end"/>
        </w:r>
      </w:hyperlink>
    </w:p>
    <w:p w14:paraId="278822AA" w14:textId="39B4555D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2" w:history="1">
        <w:r w:rsidRPr="00F6783E">
          <w:rPr>
            <w:rStyle w:val="aa"/>
            <w:rFonts w:hint="eastAsia"/>
            <w:noProof/>
          </w:rPr>
          <w:t>7.1 Performance of causal effect estimation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rFonts w:hint="eastAsia"/>
            <w:noProof/>
            <w:webHidden/>
          </w:rPr>
          <w:fldChar w:fldCharType="end"/>
        </w:r>
      </w:hyperlink>
    </w:p>
    <w:p w14:paraId="2CA6A3C8" w14:textId="5FD9D3AF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3" w:history="1">
        <w:r w:rsidRPr="00F6783E">
          <w:rPr>
            <w:rStyle w:val="aa"/>
            <w:rFonts w:hint="eastAsia"/>
            <w:noProof/>
          </w:rPr>
          <w:t>7.2 Measurement of heterogeneity between dataset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rFonts w:hint="eastAsia"/>
            <w:noProof/>
            <w:webHidden/>
          </w:rPr>
          <w:fldChar w:fldCharType="end"/>
        </w:r>
      </w:hyperlink>
    </w:p>
    <w:p w14:paraId="0FE60933" w14:textId="20EBE062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84" w:history="1">
        <w:r w:rsidRPr="00F6783E">
          <w:rPr>
            <w:rStyle w:val="aa"/>
            <w:rFonts w:hint="eastAsia"/>
            <w:noProof/>
          </w:rPr>
          <w:t>8 Application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6FB9F54" w14:textId="575C8BDC" w:rsidR="004940A3" w:rsidRDefault="004940A3">
      <w:pPr>
        <w:pStyle w:val="TOC1"/>
        <w:tabs>
          <w:tab w:val="right" w:leader="dot" w:pos="8296"/>
        </w:tabs>
        <w:rPr>
          <w:rFonts w:asciiTheme="minorHAnsi" w:eastAsiaTheme="minorEastAsia" w:hAnsiTheme="minorHAnsi" w:hint="eastAsia"/>
          <w:noProof/>
          <w:sz w:val="21"/>
        </w:rPr>
      </w:pPr>
      <w:hyperlink w:anchor="_Toc184569685" w:history="1">
        <w:r w:rsidRPr="00F6783E">
          <w:rPr>
            <w:rStyle w:val="aa"/>
            <w:rFonts w:hint="eastAsia"/>
            <w:noProof/>
          </w:rPr>
          <w:t>9 Hyper parameter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1C1D06" w14:textId="58AF2157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6" w:history="1">
        <w:r w:rsidRPr="00F6783E">
          <w:rPr>
            <w:rStyle w:val="aa"/>
            <w:rFonts w:hint="eastAsia"/>
            <w:noProof/>
          </w:rPr>
          <w:t>9.1 Scenario (a): Correlated and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7926246" w14:textId="7053D920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7" w:history="1">
        <w:r w:rsidRPr="00F6783E">
          <w:rPr>
            <w:rStyle w:val="aa"/>
            <w:rFonts w:hint="eastAsia"/>
            <w:noProof/>
          </w:rPr>
          <w:t>9.2 Scenario (b): uncorrelated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rFonts w:hint="eastAsia"/>
            <w:noProof/>
            <w:webHidden/>
          </w:rPr>
          <w:fldChar w:fldCharType="end"/>
        </w:r>
      </w:hyperlink>
    </w:p>
    <w:p w14:paraId="65D0CAE7" w14:textId="79CC8E06" w:rsidR="004940A3" w:rsidRDefault="004940A3">
      <w:pPr>
        <w:pStyle w:val="TOC2"/>
        <w:tabs>
          <w:tab w:val="right" w:leader="dot" w:pos="8296"/>
        </w:tabs>
        <w:ind w:left="480"/>
        <w:rPr>
          <w:rFonts w:asciiTheme="minorHAnsi" w:eastAsiaTheme="minorEastAsia" w:hAnsiTheme="minorHAnsi" w:hint="eastAsia"/>
          <w:noProof/>
          <w:sz w:val="21"/>
        </w:rPr>
      </w:pPr>
      <w:hyperlink w:anchor="_Toc184569688" w:history="1">
        <w:r w:rsidRPr="00F6783E">
          <w:rPr>
            <w:rStyle w:val="aa"/>
            <w:rFonts w:hint="eastAsia"/>
            <w:noProof/>
          </w:rPr>
          <w:t>9.3 Scenario (c): No pleiotropy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56968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rFonts w:hint="eastAsia"/>
            <w:noProof/>
            <w:webHidden/>
          </w:rPr>
          <w:fldChar w:fldCharType="end"/>
        </w:r>
      </w:hyperlink>
    </w:p>
    <w:p w14:paraId="6655D5FB" w14:textId="092F0877" w:rsidR="00EF4DF4" w:rsidRDefault="007801EA" w:rsidP="00EF4DF4">
      <w:r>
        <w:fldChar w:fldCharType="end"/>
      </w:r>
    </w:p>
    <w:p w14:paraId="1E951A21" w14:textId="77777777" w:rsidR="00EF4DF4" w:rsidRDefault="00EF4DF4" w:rsidP="00EF4DF4"/>
    <w:p w14:paraId="0BF2C5C9" w14:textId="77777777" w:rsidR="00EF4DF4" w:rsidRDefault="00EF4DF4" w:rsidP="00EF4DF4"/>
    <w:p w14:paraId="00A0BBEE" w14:textId="09198E44" w:rsidR="00B45E11" w:rsidRDefault="00EF4DF4" w:rsidP="00B45E11">
      <w:pPr>
        <w:pStyle w:val="2"/>
      </w:pPr>
      <w:r>
        <w:br w:type="page"/>
      </w:r>
    </w:p>
    <w:p w14:paraId="782BDBF4" w14:textId="42D0ED28" w:rsidR="00B45E11" w:rsidRDefault="00B45E11" w:rsidP="00B45E11">
      <w:pPr>
        <w:pStyle w:val="1"/>
      </w:pPr>
      <w:bookmarkStart w:id="1" w:name="_Toc184569665"/>
      <w:r>
        <w:rPr>
          <w:rFonts w:hint="eastAsia"/>
        </w:rPr>
        <w:lastRenderedPageBreak/>
        <w:t xml:space="preserve">1 Simulation of </w:t>
      </w:r>
      <w:r w:rsidR="00937BAC">
        <w:rPr>
          <w:rFonts w:hint="eastAsia"/>
        </w:rPr>
        <w:t>in Figure 1</w:t>
      </w:r>
      <w:bookmarkEnd w:id="1"/>
    </w:p>
    <w:p w14:paraId="45A21414" w14:textId="77777777" w:rsidR="00B45E11" w:rsidRDefault="00B45E11" w:rsidP="00B45E11">
      <w:pPr>
        <w:spacing w:line="360" w:lineRule="auto"/>
      </w:pPr>
      <w:r w:rsidRPr="0000680D">
        <w:rPr>
          <w:noProof/>
        </w:rPr>
        <w:drawing>
          <wp:inline distT="0" distB="0" distL="0" distR="0" wp14:anchorId="61487FF3" wp14:editId="35617248">
            <wp:extent cx="5274310" cy="2103755"/>
            <wp:effectExtent l="0" t="0" r="0" b="0"/>
            <wp:docPr id="3428599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92797" w14:textId="77777777" w:rsidR="00B45E11" w:rsidRDefault="00B45E11" w:rsidP="00B45E11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1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(A) The p</w:t>
      </w:r>
      <w:r w:rsidRPr="0000680D">
        <w:t>earson's product moment correlation coefficient</w:t>
      </w:r>
      <w:r>
        <w:rPr>
          <w:rFonts w:hint="eastAsia"/>
        </w:rPr>
        <w:t xml:space="preserve"> of </w:t>
      </w:r>
      <w:r w:rsidRPr="00B32B0E">
        <w:rPr>
          <w:rFonts w:hint="eastAsia"/>
          <w:position w:val="-16"/>
        </w:rPr>
        <w:object w:dxaOrig="560" w:dyaOrig="440" w14:anchorId="5FFBD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21.4pt" o:ole="">
            <v:imagedata r:id="rId8" o:title=""/>
          </v:shape>
          <o:OLEObject Type="Embed" ProgID="Equation.DSMT4" ShapeID="_x0000_i1025" DrawAspect="Content" ObjectID="_1795182454" r:id="rId9"/>
        </w:object>
      </w:r>
      <w:r>
        <w:rPr>
          <w:rFonts w:hint="eastAsia"/>
        </w:rPr>
        <w:t>和</w:t>
      </w:r>
      <w:r w:rsidRPr="00B32B0E">
        <w:rPr>
          <w:rFonts w:hint="eastAsia"/>
          <w:position w:val="-14"/>
        </w:rPr>
        <w:object w:dxaOrig="380" w:dyaOrig="400" w14:anchorId="5A6B422C">
          <v:shape id="_x0000_i1026" type="#_x0000_t75" style="width:19.25pt;height:19.95pt" o:ole="">
            <v:imagedata r:id="rId10" o:title=""/>
          </v:shape>
          <o:OLEObject Type="Embed" ProgID="Equation.DSMT4" ShapeID="_x0000_i1026" DrawAspect="Content" ObjectID="_1795182455" r:id="rId11"/>
        </w:object>
      </w:r>
      <w:r>
        <w:rPr>
          <w:rFonts w:hint="eastAsia"/>
        </w:rPr>
        <w:t xml:space="preserve">; (B) The mean of absolute value of </w:t>
      </w:r>
      <w:r w:rsidRPr="00B32B0E">
        <w:rPr>
          <w:rFonts w:hint="eastAsia"/>
          <w:position w:val="-14"/>
        </w:rPr>
        <w:object w:dxaOrig="380" w:dyaOrig="400" w14:anchorId="5FD66BD2">
          <v:shape id="_x0000_i1027" type="#_x0000_t75" style="width:19.25pt;height:19.95pt" o:ole="">
            <v:imagedata r:id="rId10" o:title=""/>
          </v:shape>
          <o:OLEObject Type="Embed" ProgID="Equation.DSMT4" ShapeID="_x0000_i1027" DrawAspect="Content" ObjectID="_1795182456" r:id="rId12"/>
        </w:object>
      </w:r>
      <w:r>
        <w:rPr>
          <w:rFonts w:hint="eastAsia"/>
        </w:rPr>
        <w:t xml:space="preserve">. </w:t>
      </w:r>
    </w:p>
    <w:p w14:paraId="0CA0D461" w14:textId="77777777" w:rsidR="00B45E11" w:rsidRPr="002D1A66" w:rsidRDefault="00B45E11" w:rsidP="00B45E11">
      <w:pPr>
        <w:spacing w:line="360" w:lineRule="auto"/>
      </w:pPr>
    </w:p>
    <w:p w14:paraId="11003EEB" w14:textId="77777777" w:rsidR="00B45E11" w:rsidRDefault="00B45E11" w:rsidP="00B45E11">
      <w:pPr>
        <w:spacing w:line="360" w:lineRule="auto"/>
      </w:pPr>
      <w:r w:rsidRPr="00BE3330">
        <w:rPr>
          <w:rFonts w:hint="eastAsia"/>
          <w:b/>
          <w:bCs/>
        </w:rPr>
        <w:t>Parameters</w:t>
      </w:r>
      <w:r w:rsidRPr="00BE3330">
        <w:rPr>
          <w:b/>
          <w:bCs/>
        </w:rPr>
        <w:t>’</w:t>
      </w:r>
      <w:r w:rsidRPr="00BE3330">
        <w:rPr>
          <w:rFonts w:hint="eastAsia"/>
          <w:b/>
          <w:bCs/>
        </w:rPr>
        <w:t xml:space="preserve"> setting:</w:t>
      </w:r>
      <w:r>
        <w:rPr>
          <w:rFonts w:hint="eastAsia"/>
        </w:rPr>
        <w:t xml:space="preserve"> </w:t>
      </w:r>
    </w:p>
    <w:p w14:paraId="517A8141" w14:textId="77777777" w:rsidR="00B45E11" w:rsidRDefault="00B45E11" w:rsidP="00B45E11">
      <w:pPr>
        <w:spacing w:line="360" w:lineRule="auto"/>
      </w:pPr>
      <w:r>
        <w:rPr>
          <w:rFonts w:hint="eastAsia"/>
        </w:rPr>
        <w:t xml:space="preserve">E=3; </w:t>
      </w:r>
    </w:p>
    <w:p w14:paraId="63BD8A2E" w14:textId="77777777" w:rsidR="00B45E11" w:rsidRDefault="00B45E11" w:rsidP="00B45E11">
      <w:pPr>
        <w:spacing w:line="360" w:lineRule="auto"/>
      </w:pPr>
      <w:r>
        <w:rPr>
          <w:rFonts w:hint="eastAsia"/>
        </w:rPr>
        <w:t xml:space="preserve">P=8 variables; </w:t>
      </w:r>
    </w:p>
    <w:p w14:paraId="796AF24E" w14:textId="77777777" w:rsidR="00B45E11" w:rsidRDefault="00B45E11" w:rsidP="00B45E11">
      <w:pPr>
        <w:spacing w:line="360" w:lineRule="auto"/>
      </w:pPr>
      <w:r>
        <w:rPr>
          <w:rFonts w:hint="eastAsia"/>
        </w:rPr>
        <w:t xml:space="preserve">total 100 IVs, 30% IVs have correlated or uncorrelated pleiotropy; </w:t>
      </w:r>
    </w:p>
    <w:p w14:paraId="16DE943F" w14:textId="77777777" w:rsidR="00B45E11" w:rsidRDefault="00B45E11" w:rsidP="00B45E11">
      <w:pPr>
        <w:spacing w:line="360" w:lineRule="auto"/>
      </w:pPr>
      <w:r>
        <w:rPr>
          <w:rFonts w:hint="eastAsia"/>
        </w:rPr>
        <w:t xml:space="preserve">correlated pleiotropy, </w:t>
      </w:r>
      <w:r w:rsidRPr="0019406F">
        <w:rPr>
          <w:rFonts w:hint="eastAsia"/>
          <w:position w:val="-14"/>
        </w:rPr>
        <w:object w:dxaOrig="1700" w:dyaOrig="400" w14:anchorId="3FF34F53">
          <v:shape id="_x0000_i1028" type="#_x0000_t75" style="width:85.2pt;height:19.95pt" o:ole="">
            <v:imagedata r:id="rId13" o:title=""/>
          </v:shape>
          <o:OLEObject Type="Embed" ProgID="Equation.DSMT4" ShapeID="_x0000_i1028" DrawAspect="Content" ObjectID="_1795182457" r:id="rId14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1700" w:dyaOrig="400" w14:anchorId="7436FC8A">
          <v:shape id="_x0000_i1029" type="#_x0000_t75" style="width:85.2pt;height:19.95pt" o:ole="">
            <v:imagedata r:id="rId15" o:title=""/>
          </v:shape>
          <o:OLEObject Type="Embed" ProgID="Equation.DSMT4" ShapeID="_x0000_i1029" DrawAspect="Content" ObjectID="_1795182458" r:id="rId16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1520" w:dyaOrig="400" w14:anchorId="7C832EB8">
          <v:shape id="_x0000_i1030" type="#_x0000_t75" style="width:76.3pt;height:19.95pt" o:ole="">
            <v:imagedata r:id="rId17" o:title=""/>
          </v:shape>
          <o:OLEObject Type="Embed" ProgID="Equation.DSMT4" ShapeID="_x0000_i1030" DrawAspect="Content" ObjectID="_1795182459" r:id="rId18"/>
        </w:object>
      </w:r>
      <w:r>
        <w:rPr>
          <w:rFonts w:hint="eastAsia"/>
        </w:rPr>
        <w:t>;</w:t>
      </w:r>
      <w:r w:rsidRPr="0092601A">
        <w:rPr>
          <w:rFonts w:hint="eastAsia"/>
        </w:rPr>
        <w:t xml:space="preserve"> </w:t>
      </w:r>
    </w:p>
    <w:p w14:paraId="73E9FCBD" w14:textId="77777777" w:rsidR="00B45E11" w:rsidRDefault="00B45E11" w:rsidP="00B45E11">
      <w:pPr>
        <w:spacing w:line="360" w:lineRule="auto"/>
      </w:pPr>
      <w:r>
        <w:rPr>
          <w:rFonts w:hint="eastAsia"/>
        </w:rPr>
        <w:t xml:space="preserve">uncorrelated pleiotropy, </w:t>
      </w:r>
      <w:r w:rsidRPr="0019406F">
        <w:rPr>
          <w:rFonts w:hint="eastAsia"/>
          <w:position w:val="-14"/>
        </w:rPr>
        <w:object w:dxaOrig="1660" w:dyaOrig="400" w14:anchorId="4FA43AF5">
          <v:shape id="_x0000_i1031" type="#_x0000_t75" style="width:83.05pt;height:19.95pt" o:ole="">
            <v:imagedata r:id="rId19" o:title=""/>
          </v:shape>
          <o:OLEObject Type="Embed" ProgID="Equation.DSMT4" ShapeID="_x0000_i1031" DrawAspect="Content" ObjectID="_1795182460" r:id="rId20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1660" w:dyaOrig="400" w14:anchorId="6A76BB6B">
          <v:shape id="_x0000_i1032" type="#_x0000_t75" style="width:83.05pt;height:19.95pt" o:ole="">
            <v:imagedata r:id="rId21" o:title=""/>
          </v:shape>
          <o:OLEObject Type="Embed" ProgID="Equation.DSMT4" ShapeID="_x0000_i1032" DrawAspect="Content" ObjectID="_1795182461" r:id="rId22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1480" w:dyaOrig="400" w14:anchorId="6800DFB8">
          <v:shape id="_x0000_i1033" type="#_x0000_t75" style="width:73.45pt;height:19.95pt" o:ole="">
            <v:imagedata r:id="rId23" o:title=""/>
          </v:shape>
          <o:OLEObject Type="Embed" ProgID="Equation.DSMT4" ShapeID="_x0000_i1033" DrawAspect="Content" ObjectID="_1795182462" r:id="rId24"/>
        </w:object>
      </w:r>
      <w:r>
        <w:rPr>
          <w:rFonts w:hint="eastAsia"/>
        </w:rPr>
        <w:t xml:space="preserve">; </w:t>
      </w:r>
    </w:p>
    <w:p w14:paraId="7291E647" w14:textId="77777777" w:rsidR="00B45E11" w:rsidRDefault="00B45E11" w:rsidP="00B45E11">
      <w:pPr>
        <w:spacing w:line="360" w:lineRule="auto"/>
      </w:pPr>
      <w:r w:rsidRPr="0019406F">
        <w:rPr>
          <w:rFonts w:hint="eastAsia"/>
          <w:position w:val="-14"/>
        </w:rPr>
        <w:object w:dxaOrig="2460" w:dyaOrig="400" w14:anchorId="04938C9C">
          <v:shape id="_x0000_i1034" type="#_x0000_t75" style="width:122.95pt;height:19.95pt" o:ole="">
            <v:imagedata r:id="rId25" o:title=""/>
          </v:shape>
          <o:OLEObject Type="Embed" ProgID="Equation.DSMT4" ShapeID="_x0000_i1034" DrawAspect="Content" ObjectID="_1795182463" r:id="rId26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2480" w:dyaOrig="400" w14:anchorId="2B85EC54">
          <v:shape id="_x0000_i1035" type="#_x0000_t75" style="width:124.05pt;height:19.95pt" o:ole="">
            <v:imagedata r:id="rId27" o:title=""/>
          </v:shape>
          <o:OLEObject Type="Embed" ProgID="Equation.DSMT4" ShapeID="_x0000_i1035" DrawAspect="Content" ObjectID="_1795182464" r:id="rId28"/>
        </w:object>
      </w:r>
      <w:r>
        <w:rPr>
          <w:rFonts w:hint="eastAsia"/>
        </w:rPr>
        <w:t>,</w:t>
      </w:r>
      <w:r w:rsidRPr="0019406F">
        <w:rPr>
          <w:rFonts w:hint="eastAsia"/>
          <w:position w:val="-14"/>
        </w:rPr>
        <w:object w:dxaOrig="2240" w:dyaOrig="400" w14:anchorId="4BC81A12">
          <v:shape id="_x0000_i1036" type="#_x0000_t75" style="width:112.3pt;height:19.95pt" o:ole="">
            <v:imagedata r:id="rId29" o:title=""/>
          </v:shape>
          <o:OLEObject Type="Embed" ProgID="Equation.DSMT4" ShapeID="_x0000_i1036" DrawAspect="Content" ObjectID="_1795182465" r:id="rId30"/>
        </w:object>
      </w:r>
      <w:r>
        <w:rPr>
          <w:rFonts w:hint="eastAsia"/>
        </w:rPr>
        <w:t xml:space="preserve">; </w:t>
      </w:r>
    </w:p>
    <w:p w14:paraId="623C294D" w14:textId="77777777" w:rsidR="00B45E11" w:rsidRDefault="00B45E11" w:rsidP="00B45E11">
      <w:pPr>
        <w:spacing w:line="360" w:lineRule="auto"/>
      </w:pPr>
      <w:r w:rsidRPr="00B32B0E">
        <w:rPr>
          <w:rFonts w:hint="eastAsia"/>
          <w:position w:val="-16"/>
        </w:rPr>
        <w:object w:dxaOrig="2020" w:dyaOrig="420" w14:anchorId="569D1049">
          <v:shape id="_x0000_i1037" type="#_x0000_t75" style="width:101.25pt;height:21.05pt" o:ole="">
            <v:imagedata r:id="rId31" o:title=""/>
          </v:shape>
          <o:OLEObject Type="Embed" ProgID="Equation.DSMT4" ShapeID="_x0000_i1037" DrawAspect="Content" ObjectID="_1795182466" r:id="rId32"/>
        </w:object>
      </w:r>
      <w:r>
        <w:rPr>
          <w:rFonts w:hint="eastAsia"/>
        </w:rPr>
        <w:t>,</w:t>
      </w:r>
      <w:r w:rsidRPr="00B32B0E">
        <w:rPr>
          <w:rFonts w:hint="eastAsia"/>
          <w:position w:val="-16"/>
        </w:rPr>
        <w:object w:dxaOrig="2020" w:dyaOrig="420" w14:anchorId="6286A200">
          <v:shape id="_x0000_i1038" type="#_x0000_t75" style="width:101.25pt;height:21.05pt" o:ole="">
            <v:imagedata r:id="rId33" o:title=""/>
          </v:shape>
          <o:OLEObject Type="Embed" ProgID="Equation.DSMT4" ShapeID="_x0000_i1038" DrawAspect="Content" ObjectID="_1795182467" r:id="rId34"/>
        </w:object>
      </w:r>
      <w:r>
        <w:rPr>
          <w:rFonts w:hint="eastAsia"/>
        </w:rPr>
        <w:t>,</w:t>
      </w:r>
      <w:r w:rsidRPr="00B32B0E">
        <w:rPr>
          <w:rFonts w:hint="eastAsia"/>
          <w:position w:val="-16"/>
        </w:rPr>
        <w:object w:dxaOrig="1600" w:dyaOrig="420" w14:anchorId="6201BFE7">
          <v:shape id="_x0000_i1039" type="#_x0000_t75" style="width:80.2pt;height:21.05pt" o:ole="">
            <v:imagedata r:id="rId35" o:title=""/>
          </v:shape>
          <o:OLEObject Type="Embed" ProgID="Equation.DSMT4" ShapeID="_x0000_i1039" DrawAspect="Content" ObjectID="_1795182468" r:id="rId36"/>
        </w:object>
      </w:r>
      <w:r>
        <w:rPr>
          <w:rFonts w:hint="eastAsia"/>
        </w:rPr>
        <w:t>;</w:t>
      </w:r>
    </w:p>
    <w:p w14:paraId="39096463" w14:textId="77777777" w:rsidR="00B45E11" w:rsidRDefault="00B45E11" w:rsidP="00B45E11">
      <w:pPr>
        <w:spacing w:line="360" w:lineRule="auto"/>
      </w:pPr>
      <w:r>
        <w:t>O</w:t>
      </w:r>
      <w:r>
        <w:rPr>
          <w:rFonts w:hint="eastAsia"/>
        </w:rPr>
        <w:t>ther p</w:t>
      </w:r>
      <w:r w:rsidRPr="007B41F2">
        <w:t>arameters’</w:t>
      </w:r>
      <w:r>
        <w:rPr>
          <w:rFonts w:hint="eastAsia"/>
        </w:rPr>
        <w:t xml:space="preserve"> settings are the same as that in section simulation.</w:t>
      </w:r>
    </w:p>
    <w:p w14:paraId="385CF5A5" w14:textId="77777777" w:rsidR="00B45E11" w:rsidRDefault="00B45E11" w:rsidP="00B45E11">
      <w:pPr>
        <w:widowControl/>
        <w:jc w:val="left"/>
      </w:pPr>
      <w:r>
        <w:br w:type="page"/>
      </w:r>
    </w:p>
    <w:p w14:paraId="27EFD03F" w14:textId="2EABCF53" w:rsidR="00275FFD" w:rsidRDefault="00011EF7" w:rsidP="00275FFD">
      <w:pPr>
        <w:pStyle w:val="1"/>
      </w:pPr>
      <w:bookmarkStart w:id="2" w:name="_Toc184569666"/>
      <w:r>
        <w:rPr>
          <w:rFonts w:hint="eastAsia"/>
        </w:rPr>
        <w:lastRenderedPageBreak/>
        <w:t>2</w:t>
      </w:r>
      <w:r w:rsidR="00275FFD">
        <w:rPr>
          <w:rFonts w:hint="eastAsia"/>
        </w:rPr>
        <w:t xml:space="preserve"> UVMR S</w:t>
      </w:r>
      <w:r w:rsidR="00275FFD">
        <w:t>cenario</w:t>
      </w:r>
      <w:r w:rsidR="00275FFD">
        <w:rPr>
          <w:rFonts w:hint="eastAsia"/>
        </w:rPr>
        <w:t xml:space="preserve"> (a): Correlated and uncorrelated pleiotropy</w:t>
      </w:r>
      <w:bookmarkEnd w:id="2"/>
    </w:p>
    <w:p w14:paraId="3614D063" w14:textId="1DDD7CE5" w:rsidR="00275FFD" w:rsidRDefault="00011EF7" w:rsidP="00275FFD">
      <w:pPr>
        <w:pStyle w:val="2"/>
      </w:pPr>
      <w:bookmarkStart w:id="3" w:name="_Toc184569667"/>
      <w:r>
        <w:rPr>
          <w:rFonts w:hint="eastAsia"/>
        </w:rPr>
        <w:t>2</w:t>
      </w:r>
      <w:r w:rsidR="00275FFD">
        <w:rPr>
          <w:rFonts w:hint="eastAsia"/>
        </w:rPr>
        <w:t>.1 Causal effect is 0</w:t>
      </w:r>
      <w:bookmarkEnd w:id="3"/>
    </w:p>
    <w:p w14:paraId="578B3517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5B5822D8" wp14:editId="5F3DB034">
            <wp:extent cx="5274310" cy="2637155"/>
            <wp:effectExtent l="0" t="0" r="0" b="0"/>
            <wp:docPr id="104612102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121021" name="图片 104612102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08601" w14:textId="5B480910" w:rsidR="00275FFD" w:rsidRDefault="00275FFD" w:rsidP="00275FFD">
      <w:pPr>
        <w:pStyle w:val="3"/>
      </w:pPr>
      <w:r>
        <w:rPr>
          <w:rFonts w:hint="eastAsia"/>
        </w:rPr>
        <w:t xml:space="preserve">Figure S2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67A19540" w14:textId="77777777" w:rsidR="00275FFD" w:rsidRDefault="00275FFD" w:rsidP="00275FFD"/>
    <w:p w14:paraId="3CE79DA1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5C9D9EC5" wp14:editId="25E0CA47">
            <wp:extent cx="5274310" cy="2636520"/>
            <wp:effectExtent l="0" t="0" r="0" b="0"/>
            <wp:docPr id="71620218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202186" name="图片 716202186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6FA1D" w14:textId="7048B6D6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3</w:t>
      </w:r>
      <w:r>
        <w:rPr>
          <w:rFonts w:hint="eastAsia"/>
        </w:rPr>
        <w:t>. Type I error of c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6705EF18" w14:textId="77777777" w:rsidR="00275FFD" w:rsidRDefault="00275FFD" w:rsidP="00275FFD"/>
    <w:p w14:paraId="69B24D46" w14:textId="77777777" w:rsidR="00275FFD" w:rsidRDefault="00275FFD" w:rsidP="00275FFD">
      <w:r>
        <w:rPr>
          <w:noProof/>
          <w14:ligatures w14:val="none"/>
        </w:rPr>
        <w:lastRenderedPageBreak/>
        <w:drawing>
          <wp:inline distT="0" distB="0" distL="0" distR="0" wp14:anchorId="3BBCD00C" wp14:editId="5586366C">
            <wp:extent cx="5274310" cy="2636520"/>
            <wp:effectExtent l="0" t="0" r="0" b="0"/>
            <wp:docPr id="571166877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166877" name="图片 571166877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B634C" w14:textId="254715CC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4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 proportion of invalid IVs is 80%</w:t>
      </w:r>
    </w:p>
    <w:p w14:paraId="7F2D57E3" w14:textId="77777777" w:rsidR="00275FFD" w:rsidRDefault="00275FFD" w:rsidP="00275FFD"/>
    <w:p w14:paraId="09919448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18E2B3D0" wp14:editId="4C18FF97">
            <wp:extent cx="5274310" cy="2636520"/>
            <wp:effectExtent l="0" t="0" r="0" b="0"/>
            <wp:docPr id="101322227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22272" name="图片 1013222272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24887" w14:textId="4FF5E482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5</w:t>
      </w:r>
      <w:r>
        <w:rPr>
          <w:rFonts w:hint="eastAsia"/>
        </w:rPr>
        <w:t>. Type I error of causal effects</w:t>
      </w:r>
      <w:r>
        <w:t>’</w:t>
      </w:r>
      <w:r>
        <w:rPr>
          <w:rFonts w:hint="eastAsia"/>
        </w:rPr>
        <w:t xml:space="preserve"> estimation when g=100, E=3, P=1, proportion of invalid IVs is 80%</w:t>
      </w:r>
    </w:p>
    <w:p w14:paraId="59D529A0" w14:textId="77777777" w:rsidR="00275FFD" w:rsidRDefault="00275FFD" w:rsidP="00275FFD"/>
    <w:p w14:paraId="61AABD02" w14:textId="77777777" w:rsidR="00275FFD" w:rsidRDefault="00275FFD" w:rsidP="00275FFD">
      <w:r>
        <w:rPr>
          <w:noProof/>
          <w14:ligatures w14:val="none"/>
        </w:rPr>
        <w:lastRenderedPageBreak/>
        <w:drawing>
          <wp:inline distT="0" distB="0" distL="0" distR="0" wp14:anchorId="76121334" wp14:editId="2E779971">
            <wp:extent cx="5274310" cy="2636520"/>
            <wp:effectExtent l="0" t="0" r="0" b="0"/>
            <wp:docPr id="196624107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241079" name="图片 1966241079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1E66B" w14:textId="540CE064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6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300, E=3, P=1, proportion of invalid IVs is 80%</w:t>
      </w:r>
    </w:p>
    <w:p w14:paraId="259177E8" w14:textId="77777777" w:rsidR="00275FFD" w:rsidRDefault="00275FFD" w:rsidP="00275FFD"/>
    <w:p w14:paraId="58B1BB73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3D465F17" wp14:editId="4FBAC36E">
            <wp:extent cx="5274310" cy="2636520"/>
            <wp:effectExtent l="0" t="0" r="0" b="0"/>
            <wp:docPr id="55961062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610628" name="图片 559610628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0FF26" w14:textId="1A6E2772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7</w:t>
      </w:r>
      <w:r>
        <w:rPr>
          <w:rFonts w:hint="eastAsia"/>
        </w:rPr>
        <w:t>. Type I error of causal effects</w:t>
      </w:r>
      <w:r>
        <w:t>’</w:t>
      </w:r>
      <w:r>
        <w:rPr>
          <w:rFonts w:hint="eastAsia"/>
        </w:rPr>
        <w:t xml:space="preserve"> estimation when g=300, E=3, P=1, proportion of invalid IVs is 80%</w:t>
      </w:r>
    </w:p>
    <w:p w14:paraId="4AF91C83" w14:textId="77777777" w:rsidR="00275FFD" w:rsidRDefault="00275FFD" w:rsidP="00275FFD"/>
    <w:p w14:paraId="51C7A0E9" w14:textId="712B62F4" w:rsidR="00275FFD" w:rsidRDefault="00011EF7" w:rsidP="00275FFD">
      <w:pPr>
        <w:pStyle w:val="2"/>
      </w:pPr>
      <w:bookmarkStart w:id="4" w:name="_Toc184569668"/>
      <w:r>
        <w:rPr>
          <w:rFonts w:hint="eastAsia"/>
        </w:rPr>
        <w:lastRenderedPageBreak/>
        <w:t>2</w:t>
      </w:r>
      <w:r w:rsidR="00275FFD">
        <w:rPr>
          <w:rFonts w:hint="eastAsia"/>
        </w:rPr>
        <w:t>.2 Causal effect is 0.1</w:t>
      </w:r>
      <w:bookmarkEnd w:id="4"/>
    </w:p>
    <w:p w14:paraId="7274E3E2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4AE83724" wp14:editId="4998344C">
            <wp:extent cx="5274310" cy="2637155"/>
            <wp:effectExtent l="0" t="0" r="0" b="0"/>
            <wp:docPr id="94266352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663525" name="图片 942663525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73BC2" w14:textId="63C074EA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8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</w:t>
      </w:r>
      <w:r w:rsidRPr="0026415B">
        <w:rPr>
          <w:rFonts w:hint="eastAsia"/>
        </w:rPr>
        <w:t xml:space="preserve"> </w:t>
      </w:r>
      <w:r>
        <w:rPr>
          <w:rFonts w:hint="eastAsia"/>
        </w:rPr>
        <w:t>proportion of invalid IVs is 30%</w:t>
      </w:r>
    </w:p>
    <w:p w14:paraId="729C2F41" w14:textId="77777777" w:rsidR="00275FFD" w:rsidRDefault="00275FFD" w:rsidP="00275FFD"/>
    <w:p w14:paraId="6CCDD024" w14:textId="77777777" w:rsidR="00275FFD" w:rsidRPr="00625560" w:rsidRDefault="00275FFD" w:rsidP="00275FFD">
      <w:r>
        <w:rPr>
          <w:noProof/>
          <w14:ligatures w14:val="none"/>
        </w:rPr>
        <w:drawing>
          <wp:inline distT="0" distB="0" distL="0" distR="0" wp14:anchorId="6F1B27BD" wp14:editId="7FD07F95">
            <wp:extent cx="5274310" cy="2636520"/>
            <wp:effectExtent l="0" t="0" r="0" b="0"/>
            <wp:docPr id="27466054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660544" name="图片 274660544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6D4EA" w14:textId="294C2B4E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9</w:t>
      </w:r>
      <w:r>
        <w:rPr>
          <w:rFonts w:hint="eastAsia"/>
        </w:rPr>
        <w:t>. Statistical Power of c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3712D4C6" w14:textId="77777777" w:rsidR="00275FFD" w:rsidRDefault="00275FFD" w:rsidP="00275FFD"/>
    <w:p w14:paraId="68797982" w14:textId="77777777" w:rsidR="00275FFD" w:rsidRDefault="00275FFD" w:rsidP="00275FFD">
      <w:r>
        <w:rPr>
          <w:noProof/>
          <w14:ligatures w14:val="none"/>
        </w:rPr>
        <w:lastRenderedPageBreak/>
        <w:drawing>
          <wp:inline distT="0" distB="0" distL="0" distR="0" wp14:anchorId="7CBB7621" wp14:editId="3EAFCBB2">
            <wp:extent cx="5274310" cy="2636520"/>
            <wp:effectExtent l="0" t="0" r="0" b="0"/>
            <wp:docPr id="169737859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378596" name="图片 1697378596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7584E" w14:textId="4F69936A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0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</w:t>
      </w:r>
      <w:r w:rsidRPr="0026415B">
        <w:rPr>
          <w:rFonts w:hint="eastAsia"/>
        </w:rPr>
        <w:t xml:space="preserve"> </w:t>
      </w:r>
      <w:r>
        <w:rPr>
          <w:rFonts w:hint="eastAsia"/>
        </w:rPr>
        <w:t>proportion of invalid IVs is 80%</w:t>
      </w:r>
    </w:p>
    <w:p w14:paraId="41436747" w14:textId="77777777" w:rsidR="00275FFD" w:rsidRDefault="00275FFD" w:rsidP="00275FFD"/>
    <w:p w14:paraId="51DDD872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7926414E" wp14:editId="4BA43EC7">
            <wp:extent cx="5274310" cy="2636520"/>
            <wp:effectExtent l="0" t="0" r="0" b="0"/>
            <wp:docPr id="84235318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353187" name="图片 842353187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57C75" w14:textId="3EB361B4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1</w:t>
      </w:r>
      <w:r>
        <w:rPr>
          <w:rFonts w:hint="eastAsia"/>
        </w:rPr>
        <w:t>. Statistical Power of causal effects</w:t>
      </w:r>
      <w:r>
        <w:t>’</w:t>
      </w:r>
      <w:r>
        <w:rPr>
          <w:rFonts w:hint="eastAsia"/>
        </w:rPr>
        <w:t xml:space="preserve"> estimation when g=100, E=3, P=1, proportion of invalid IVs is 80%</w:t>
      </w:r>
    </w:p>
    <w:p w14:paraId="214475B0" w14:textId="77777777" w:rsidR="00275FFD" w:rsidRDefault="00275FFD" w:rsidP="00275FFD"/>
    <w:p w14:paraId="5A63AAF7" w14:textId="77777777" w:rsidR="00275FFD" w:rsidRDefault="00275FFD" w:rsidP="00275FFD">
      <w:r>
        <w:rPr>
          <w:noProof/>
          <w14:ligatures w14:val="none"/>
        </w:rPr>
        <w:lastRenderedPageBreak/>
        <w:drawing>
          <wp:inline distT="0" distB="0" distL="0" distR="0" wp14:anchorId="7709326E" wp14:editId="36E09382">
            <wp:extent cx="5274310" cy="2636520"/>
            <wp:effectExtent l="0" t="0" r="0" b="0"/>
            <wp:docPr id="178941003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410037" name="图片 1789410037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2B141" w14:textId="2F8CD9B6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2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300, E=3, P=1,</w:t>
      </w:r>
      <w:r w:rsidRPr="0026415B">
        <w:rPr>
          <w:rFonts w:hint="eastAsia"/>
        </w:rPr>
        <w:t xml:space="preserve"> </w:t>
      </w:r>
      <w:r>
        <w:rPr>
          <w:rFonts w:hint="eastAsia"/>
        </w:rPr>
        <w:t>proportion of invalid IVs is 80%</w:t>
      </w:r>
    </w:p>
    <w:p w14:paraId="4876D731" w14:textId="77777777" w:rsidR="00275FFD" w:rsidRPr="00322009" w:rsidRDefault="00275FFD" w:rsidP="00275FFD"/>
    <w:p w14:paraId="122A3EB5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6087AB48" wp14:editId="4FC2C6D1">
            <wp:extent cx="5274310" cy="2636520"/>
            <wp:effectExtent l="0" t="0" r="0" b="0"/>
            <wp:docPr id="181214638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2146388" name="图片 1812146388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4594D" w14:textId="4AFADF5F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3</w:t>
      </w:r>
      <w:r>
        <w:rPr>
          <w:rFonts w:hint="eastAsia"/>
        </w:rPr>
        <w:t>. Statistical Power of causal effects</w:t>
      </w:r>
      <w:r>
        <w:t>’</w:t>
      </w:r>
      <w:r>
        <w:rPr>
          <w:rFonts w:hint="eastAsia"/>
        </w:rPr>
        <w:t xml:space="preserve"> estimation when g=300, E=3, P=1, proportion of invalid IVs is 80%</w:t>
      </w:r>
    </w:p>
    <w:p w14:paraId="16D2DDFB" w14:textId="77777777" w:rsidR="00275FFD" w:rsidRPr="00322009" w:rsidRDefault="00275FFD" w:rsidP="00275FFD"/>
    <w:p w14:paraId="329A952A" w14:textId="77777777" w:rsidR="00275FFD" w:rsidRPr="006568A7" w:rsidRDefault="00275FFD" w:rsidP="00275FFD"/>
    <w:p w14:paraId="6F5941D3" w14:textId="77777777" w:rsidR="00275FFD" w:rsidRDefault="00275FFD" w:rsidP="00275FFD">
      <w:pPr>
        <w:widowControl/>
        <w:jc w:val="left"/>
      </w:pPr>
      <w:r>
        <w:br w:type="page"/>
      </w:r>
    </w:p>
    <w:p w14:paraId="4E3F2620" w14:textId="57B6551D" w:rsidR="00275FFD" w:rsidRDefault="00011EF7" w:rsidP="00275FFD">
      <w:pPr>
        <w:pStyle w:val="1"/>
      </w:pPr>
      <w:bookmarkStart w:id="5" w:name="_Toc184569669"/>
      <w:r>
        <w:rPr>
          <w:rFonts w:hint="eastAsia"/>
        </w:rPr>
        <w:lastRenderedPageBreak/>
        <w:t>3</w:t>
      </w:r>
      <w:r w:rsidR="00275FFD">
        <w:rPr>
          <w:rFonts w:hint="eastAsia"/>
        </w:rPr>
        <w:t xml:space="preserve"> UVMR S</w:t>
      </w:r>
      <w:r w:rsidR="00275FFD">
        <w:t>cenari</w:t>
      </w:r>
      <w:r w:rsidR="00275FFD">
        <w:rPr>
          <w:rFonts w:hint="eastAsia"/>
        </w:rPr>
        <w:t>o (b): uncorrelated pleiotropy</w:t>
      </w:r>
      <w:bookmarkEnd w:id="5"/>
      <w:r w:rsidR="00275FFD">
        <w:rPr>
          <w:rFonts w:hint="eastAsia"/>
        </w:rPr>
        <w:t xml:space="preserve"> </w:t>
      </w:r>
    </w:p>
    <w:p w14:paraId="67A677CF" w14:textId="66539D27" w:rsidR="00275FFD" w:rsidRDefault="00011EF7" w:rsidP="00275FFD">
      <w:pPr>
        <w:pStyle w:val="2"/>
      </w:pPr>
      <w:bookmarkStart w:id="6" w:name="_Toc184569670"/>
      <w:r>
        <w:rPr>
          <w:rFonts w:hint="eastAsia"/>
        </w:rPr>
        <w:t>3</w:t>
      </w:r>
      <w:r w:rsidR="00275FFD">
        <w:rPr>
          <w:rFonts w:hint="eastAsia"/>
        </w:rPr>
        <w:t>.1 Causal effect is 0</w:t>
      </w:r>
      <w:bookmarkEnd w:id="6"/>
    </w:p>
    <w:p w14:paraId="784F2666" w14:textId="77777777" w:rsidR="00275FFD" w:rsidRPr="009658E0" w:rsidRDefault="00275FFD" w:rsidP="00275FFD">
      <w:r>
        <w:rPr>
          <w:noProof/>
          <w14:ligatures w14:val="none"/>
        </w:rPr>
        <w:drawing>
          <wp:inline distT="0" distB="0" distL="0" distR="0" wp14:anchorId="7E521BB6" wp14:editId="2EFE0284">
            <wp:extent cx="5274310" cy="2636520"/>
            <wp:effectExtent l="0" t="0" r="0" b="0"/>
            <wp:docPr id="19766231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62315" name="图片 197662315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10DF8" w14:textId="45ABEBA6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4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6501A0C2" w14:textId="77777777" w:rsidR="00275FFD" w:rsidRDefault="00275FFD" w:rsidP="00275FFD">
      <w:pPr>
        <w:rPr>
          <w:noProof/>
          <w14:ligatures w14:val="none"/>
        </w:rPr>
      </w:pPr>
    </w:p>
    <w:p w14:paraId="0A811F20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61B33CEC" wp14:editId="343501B4">
            <wp:extent cx="5274310" cy="2636520"/>
            <wp:effectExtent l="0" t="0" r="0" b="0"/>
            <wp:docPr id="44990817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908178" name="图片 449908178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3D0A4" w14:textId="29FECC92" w:rsidR="00275FFD" w:rsidRPr="0026415B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5</w:t>
      </w:r>
      <w:r>
        <w:rPr>
          <w:rFonts w:hint="eastAsia"/>
        </w:rPr>
        <w:t>. Type I error of c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3FB7D807" w14:textId="77777777" w:rsidR="00275FFD" w:rsidRDefault="00275FFD" w:rsidP="00275FFD"/>
    <w:p w14:paraId="78CCA02D" w14:textId="77777777" w:rsidR="00F551C7" w:rsidRDefault="00F551C7" w:rsidP="00275FFD"/>
    <w:p w14:paraId="266625C6" w14:textId="77777777" w:rsidR="00F551C7" w:rsidRDefault="00F551C7" w:rsidP="00275FFD"/>
    <w:p w14:paraId="6FA305FE" w14:textId="77777777" w:rsidR="00F551C7" w:rsidRDefault="00F551C7" w:rsidP="00275FFD"/>
    <w:p w14:paraId="4AC7D901" w14:textId="77777777" w:rsidR="00F551C7" w:rsidRDefault="00F551C7" w:rsidP="00275FFD"/>
    <w:p w14:paraId="074D8DA9" w14:textId="77777777" w:rsidR="00F551C7" w:rsidRDefault="00F551C7" w:rsidP="00275FFD"/>
    <w:p w14:paraId="4B976E6D" w14:textId="77777777" w:rsidR="00F551C7" w:rsidRDefault="00F551C7" w:rsidP="00275FFD"/>
    <w:p w14:paraId="0AE76415" w14:textId="711A3C1F" w:rsidR="00275FFD" w:rsidRDefault="00011EF7" w:rsidP="00275FFD">
      <w:pPr>
        <w:pStyle w:val="2"/>
      </w:pPr>
      <w:bookmarkStart w:id="7" w:name="_Toc184569671"/>
      <w:r>
        <w:rPr>
          <w:rFonts w:hint="eastAsia"/>
        </w:rPr>
        <w:lastRenderedPageBreak/>
        <w:t>3</w:t>
      </w:r>
      <w:r w:rsidR="00275FFD">
        <w:rPr>
          <w:rFonts w:hint="eastAsia"/>
        </w:rPr>
        <w:t>.2 Causal effect is 0.1</w:t>
      </w:r>
      <w:bookmarkEnd w:id="7"/>
    </w:p>
    <w:p w14:paraId="69F71D71" w14:textId="77777777" w:rsidR="00275FFD" w:rsidRDefault="00275FFD" w:rsidP="00275FFD"/>
    <w:p w14:paraId="48317182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708F134E" wp14:editId="3BE48B07">
            <wp:extent cx="5274310" cy="2636520"/>
            <wp:effectExtent l="0" t="0" r="0" b="0"/>
            <wp:docPr id="138556576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565766" name="图片 1385565766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C72ED" w14:textId="280B1BF8" w:rsidR="00275FFD" w:rsidRPr="005E71F0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6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4331BAC0" w14:textId="77777777" w:rsidR="00275FFD" w:rsidRDefault="00275FFD" w:rsidP="00275FFD"/>
    <w:p w14:paraId="65D62A9E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49B65067" wp14:editId="7237567B">
            <wp:extent cx="5274310" cy="2636520"/>
            <wp:effectExtent l="0" t="0" r="0" b="0"/>
            <wp:docPr id="121137951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379511" name="图片 1211379511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DEB8D" w14:textId="67235301" w:rsidR="00275FFD" w:rsidRPr="005E71F0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7</w:t>
      </w:r>
      <w:r>
        <w:rPr>
          <w:rFonts w:hint="eastAsia"/>
        </w:rPr>
        <w:t>. Statistical Power of causal effects</w:t>
      </w:r>
      <w:r>
        <w:t>’</w:t>
      </w:r>
      <w:r>
        <w:rPr>
          <w:rFonts w:hint="eastAsia"/>
        </w:rPr>
        <w:t xml:space="preserve"> estimation when g=100, E=3, P=1, proportion of invalid IVs is 30%</w:t>
      </w:r>
    </w:p>
    <w:p w14:paraId="50B27F9A" w14:textId="77777777" w:rsidR="00275FFD" w:rsidRDefault="00275FFD" w:rsidP="00275FFD"/>
    <w:p w14:paraId="6AD608B1" w14:textId="77777777" w:rsidR="00275FFD" w:rsidRDefault="00275FFD" w:rsidP="00275FFD">
      <w:pPr>
        <w:widowControl/>
        <w:jc w:val="left"/>
      </w:pPr>
      <w:r>
        <w:br w:type="page"/>
      </w:r>
    </w:p>
    <w:p w14:paraId="30184EA9" w14:textId="7F43D00A" w:rsidR="00275FFD" w:rsidRDefault="00011EF7" w:rsidP="00275FFD">
      <w:pPr>
        <w:pStyle w:val="1"/>
      </w:pPr>
      <w:bookmarkStart w:id="8" w:name="_Toc184569672"/>
      <w:r>
        <w:rPr>
          <w:rFonts w:hint="eastAsia"/>
        </w:rPr>
        <w:lastRenderedPageBreak/>
        <w:t>4</w:t>
      </w:r>
      <w:r w:rsidR="00275FFD">
        <w:rPr>
          <w:rFonts w:hint="eastAsia"/>
        </w:rPr>
        <w:t xml:space="preserve"> UVMR S</w:t>
      </w:r>
      <w:r w:rsidR="00275FFD">
        <w:t>cenario</w:t>
      </w:r>
      <w:r w:rsidR="00275FFD">
        <w:rPr>
          <w:rFonts w:hint="eastAsia"/>
        </w:rPr>
        <w:t xml:space="preserve"> (c): No pleiotropy</w:t>
      </w:r>
      <w:bookmarkEnd w:id="8"/>
    </w:p>
    <w:p w14:paraId="2F8E73A6" w14:textId="4338F524" w:rsidR="00275FFD" w:rsidRDefault="00011EF7" w:rsidP="00275FFD">
      <w:pPr>
        <w:pStyle w:val="2"/>
      </w:pPr>
      <w:bookmarkStart w:id="9" w:name="_Toc184569673"/>
      <w:r>
        <w:rPr>
          <w:rFonts w:hint="eastAsia"/>
        </w:rPr>
        <w:t>4</w:t>
      </w:r>
      <w:r w:rsidR="00275FFD">
        <w:rPr>
          <w:rFonts w:hint="eastAsia"/>
        </w:rPr>
        <w:t>.1 Causal effect is 0</w:t>
      </w:r>
      <w:bookmarkEnd w:id="9"/>
    </w:p>
    <w:p w14:paraId="06F7815F" w14:textId="77777777" w:rsidR="00275FFD" w:rsidRDefault="00275FFD" w:rsidP="00275FFD">
      <w:r>
        <w:rPr>
          <w:rFonts w:hint="eastAsia"/>
          <w:noProof/>
          <w14:ligatures w14:val="none"/>
        </w:rPr>
        <w:drawing>
          <wp:inline distT="0" distB="0" distL="0" distR="0" wp14:anchorId="4FFDAF6F" wp14:editId="52400DD0">
            <wp:extent cx="5274310" cy="2636520"/>
            <wp:effectExtent l="0" t="0" r="0" b="0"/>
            <wp:docPr id="83951974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519745" name="图片 839519745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AD9B9" w14:textId="386A7C01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8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</w:t>
      </w:r>
    </w:p>
    <w:p w14:paraId="66EF8198" w14:textId="77777777" w:rsidR="00275FFD" w:rsidRDefault="00275FFD" w:rsidP="00275FFD">
      <w:pPr>
        <w:rPr>
          <w:noProof/>
          <w14:ligatures w14:val="none"/>
        </w:rPr>
      </w:pPr>
    </w:p>
    <w:p w14:paraId="0D4B99EF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7E5ED241" wp14:editId="16B504D2">
            <wp:extent cx="5274310" cy="2636520"/>
            <wp:effectExtent l="0" t="0" r="0" b="0"/>
            <wp:docPr id="112760392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603922" name="图片 1127603922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D2703" w14:textId="15E301E9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19</w:t>
      </w:r>
      <w:r>
        <w:rPr>
          <w:rFonts w:hint="eastAsia"/>
        </w:rPr>
        <w:t>. Type I error of causal effects</w:t>
      </w:r>
      <w:r>
        <w:t>’</w:t>
      </w:r>
      <w:r>
        <w:rPr>
          <w:rFonts w:hint="eastAsia"/>
        </w:rPr>
        <w:t xml:space="preserve"> estimation when g=100, E=3, P=1</w:t>
      </w:r>
    </w:p>
    <w:p w14:paraId="18AE78FB" w14:textId="77777777" w:rsidR="00275FFD" w:rsidRDefault="00275FFD" w:rsidP="00275FFD"/>
    <w:p w14:paraId="7863F552" w14:textId="469800CB" w:rsidR="00275FFD" w:rsidRDefault="00011EF7" w:rsidP="00275FFD">
      <w:pPr>
        <w:pStyle w:val="2"/>
      </w:pPr>
      <w:bookmarkStart w:id="10" w:name="_Toc184569674"/>
      <w:r>
        <w:rPr>
          <w:rFonts w:hint="eastAsia"/>
        </w:rPr>
        <w:lastRenderedPageBreak/>
        <w:t>4</w:t>
      </w:r>
      <w:r w:rsidR="00275FFD">
        <w:rPr>
          <w:rFonts w:hint="eastAsia"/>
        </w:rPr>
        <w:t>.2 Causal effect is 0.1</w:t>
      </w:r>
      <w:bookmarkEnd w:id="10"/>
    </w:p>
    <w:p w14:paraId="2DC73736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3986B3D9" wp14:editId="7FAE5136">
            <wp:extent cx="5274310" cy="2636520"/>
            <wp:effectExtent l="0" t="0" r="0" b="0"/>
            <wp:docPr id="192557505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575052" name="图片 1925575052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DE629" w14:textId="1BCD9249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20</w:t>
      </w:r>
      <w:r>
        <w:rPr>
          <w:rFonts w:hint="eastAsia"/>
        </w:rPr>
        <w:t xml:space="preserve">.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1</w:t>
      </w:r>
    </w:p>
    <w:p w14:paraId="1A93A10B" w14:textId="77777777" w:rsidR="00275FFD" w:rsidRDefault="00275FFD" w:rsidP="00275FFD">
      <w:pPr>
        <w:rPr>
          <w:noProof/>
          <w14:ligatures w14:val="none"/>
        </w:rPr>
      </w:pPr>
    </w:p>
    <w:p w14:paraId="2C95D6EC" w14:textId="77777777" w:rsidR="00275FFD" w:rsidRDefault="00275FFD" w:rsidP="00275FFD">
      <w:r>
        <w:rPr>
          <w:noProof/>
          <w14:ligatures w14:val="none"/>
        </w:rPr>
        <w:drawing>
          <wp:inline distT="0" distB="0" distL="0" distR="0" wp14:anchorId="5D6E8C76" wp14:editId="750F70D7">
            <wp:extent cx="5274310" cy="2636520"/>
            <wp:effectExtent l="0" t="0" r="0" b="0"/>
            <wp:docPr id="212356761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567619" name="图片 2123567619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2F0DB" w14:textId="0C0D9F56" w:rsidR="00275FFD" w:rsidRDefault="00275FFD" w:rsidP="00275FFD">
      <w:pPr>
        <w:pStyle w:val="3"/>
      </w:pPr>
      <w:r>
        <w:rPr>
          <w:rFonts w:hint="eastAsia"/>
        </w:rPr>
        <w:t>Figure S</w:t>
      </w:r>
      <w:r w:rsidR="00396F20">
        <w:rPr>
          <w:rFonts w:hint="eastAsia"/>
        </w:rPr>
        <w:t>21</w:t>
      </w:r>
      <w:r>
        <w:rPr>
          <w:rFonts w:hint="eastAsia"/>
        </w:rPr>
        <w:t>. Statistical Power of causal effects</w:t>
      </w:r>
      <w:r>
        <w:t>’</w:t>
      </w:r>
      <w:r>
        <w:rPr>
          <w:rFonts w:hint="eastAsia"/>
        </w:rPr>
        <w:t xml:space="preserve"> estimation when g=100, E=3, P=1</w:t>
      </w:r>
    </w:p>
    <w:p w14:paraId="6DBEC238" w14:textId="77777777" w:rsidR="00275FFD" w:rsidRDefault="00275FFD" w:rsidP="00275FFD">
      <w:pPr>
        <w:spacing w:line="360" w:lineRule="auto"/>
      </w:pPr>
    </w:p>
    <w:p w14:paraId="4A2DD52E" w14:textId="506337F3" w:rsidR="00011EF7" w:rsidRDefault="00011EF7">
      <w:pPr>
        <w:widowControl/>
        <w:jc w:val="left"/>
      </w:pPr>
      <w:r>
        <w:br w:type="page"/>
      </w:r>
    </w:p>
    <w:p w14:paraId="71C8B38F" w14:textId="7D4B35D1" w:rsidR="00F551C7" w:rsidRDefault="00F551C7" w:rsidP="00F551C7">
      <w:pPr>
        <w:pStyle w:val="1"/>
      </w:pPr>
      <w:bookmarkStart w:id="11" w:name="_Toc184569675"/>
      <w:r>
        <w:rPr>
          <w:rFonts w:hint="eastAsia"/>
        </w:rPr>
        <w:lastRenderedPageBreak/>
        <w:t>5 MVMR S</w:t>
      </w:r>
      <w:r w:rsidRPr="001F0EC5">
        <w:t>cenario</w:t>
      </w:r>
      <w:r w:rsidRPr="001F0EC5">
        <w:rPr>
          <w:rFonts w:hint="eastAsia"/>
        </w:rPr>
        <w:t xml:space="preserve"> (</w:t>
      </w:r>
      <w:r>
        <w:rPr>
          <w:rFonts w:hint="eastAsia"/>
        </w:rPr>
        <w:t>a</w:t>
      </w:r>
      <w:r w:rsidRPr="001F0EC5">
        <w:rPr>
          <w:rFonts w:hint="eastAsia"/>
        </w:rPr>
        <w:t xml:space="preserve">): </w:t>
      </w:r>
      <w:r>
        <w:rPr>
          <w:rFonts w:hint="eastAsia"/>
        </w:rPr>
        <w:t>C</w:t>
      </w:r>
      <w:r w:rsidRPr="001F0EC5">
        <w:rPr>
          <w:rFonts w:hint="eastAsia"/>
        </w:rPr>
        <w:t xml:space="preserve">orrelated </w:t>
      </w:r>
      <w:r>
        <w:rPr>
          <w:rFonts w:hint="eastAsia"/>
        </w:rPr>
        <w:t xml:space="preserve">and </w:t>
      </w:r>
      <w:r w:rsidRPr="001F0EC5">
        <w:rPr>
          <w:rFonts w:hint="eastAsia"/>
        </w:rPr>
        <w:t>uncorrelated pleiotropy</w:t>
      </w:r>
      <w:bookmarkEnd w:id="11"/>
    </w:p>
    <w:p w14:paraId="3B9D5AA1" w14:textId="0BC29487" w:rsidR="00F551C7" w:rsidRDefault="00F551C7" w:rsidP="00F551C7">
      <w:pPr>
        <w:pStyle w:val="2"/>
      </w:pPr>
      <w:bookmarkStart w:id="12" w:name="_Toc184569676"/>
      <w:r>
        <w:rPr>
          <w:rFonts w:hint="eastAsia"/>
        </w:rPr>
        <w:t>5.1 Performance of causal effect estimation</w:t>
      </w:r>
      <w:bookmarkEnd w:id="12"/>
    </w:p>
    <w:p w14:paraId="1EAA98B3" w14:textId="77777777" w:rsidR="00F551C7" w:rsidRPr="00953939" w:rsidRDefault="00F551C7" w:rsidP="00F551C7"/>
    <w:p w14:paraId="11B0C613" w14:textId="77777777" w:rsidR="00F551C7" w:rsidRDefault="00F551C7" w:rsidP="00F551C7">
      <w:r>
        <w:rPr>
          <w:noProof/>
        </w:rPr>
        <w:drawing>
          <wp:inline distT="0" distB="0" distL="0" distR="0" wp14:anchorId="068E61E3" wp14:editId="1F4DF46B">
            <wp:extent cx="5274310" cy="1845945"/>
            <wp:effectExtent l="0" t="0" r="0" b="0"/>
            <wp:docPr id="842388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388230" name="图片 842388230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B7F79" w14:textId="0B742E6E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2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30%, g=100, E=8, P=8</w:t>
      </w:r>
    </w:p>
    <w:p w14:paraId="5F46241D" w14:textId="77777777" w:rsidR="00F551C7" w:rsidRDefault="00F551C7" w:rsidP="00F551C7"/>
    <w:p w14:paraId="20E4609A" w14:textId="77777777" w:rsidR="00F551C7" w:rsidRDefault="00F551C7" w:rsidP="00F551C7">
      <w:r>
        <w:rPr>
          <w:noProof/>
        </w:rPr>
        <w:drawing>
          <wp:inline distT="0" distB="0" distL="0" distR="0" wp14:anchorId="0CA67422" wp14:editId="68C1E5DC">
            <wp:extent cx="5274310" cy="2460625"/>
            <wp:effectExtent l="0" t="0" r="0" b="0"/>
            <wp:docPr id="2369770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977018" name="图片 236977018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AB548" w14:textId="0325FBD8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3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30%, g=100, E=8, P=8</w:t>
      </w:r>
    </w:p>
    <w:p w14:paraId="56E973FB" w14:textId="77777777" w:rsidR="00F551C7" w:rsidRDefault="00F551C7" w:rsidP="00F551C7"/>
    <w:p w14:paraId="55134284" w14:textId="77777777" w:rsidR="00F551C7" w:rsidRDefault="00F551C7" w:rsidP="00F551C7">
      <w:r>
        <w:rPr>
          <w:rFonts w:hint="eastAsia"/>
          <w:noProof/>
        </w:rPr>
        <w:drawing>
          <wp:inline distT="0" distB="0" distL="0" distR="0" wp14:anchorId="719C1AE3" wp14:editId="0CC05ADF">
            <wp:extent cx="5274310" cy="1318895"/>
            <wp:effectExtent l="0" t="0" r="0" b="0"/>
            <wp:docPr id="170574545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745455" name="图片 1705745455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BB617" w14:textId="633B44B0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4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30%, g=100, E=3, P=3</w:t>
      </w:r>
    </w:p>
    <w:p w14:paraId="13B57F07" w14:textId="77777777" w:rsidR="00F551C7" w:rsidRPr="0093599D" w:rsidRDefault="00F551C7" w:rsidP="00F551C7"/>
    <w:p w14:paraId="34D6EDE2" w14:textId="77777777" w:rsidR="00F551C7" w:rsidRDefault="00F551C7" w:rsidP="00F551C7">
      <w:r>
        <w:rPr>
          <w:noProof/>
        </w:rPr>
        <w:lastRenderedPageBreak/>
        <w:drawing>
          <wp:inline distT="0" distB="0" distL="0" distR="0" wp14:anchorId="4A6ADFC6" wp14:editId="011782B4">
            <wp:extent cx="5274310" cy="1758315"/>
            <wp:effectExtent l="0" t="0" r="0" b="0"/>
            <wp:docPr id="200138234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382341" name="图片 2001382341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0D5BD" w14:textId="73C70F1E" w:rsidR="00F551C7" w:rsidRPr="00B41E1E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5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30%, g=100, E=3, P=3</w:t>
      </w:r>
    </w:p>
    <w:p w14:paraId="67C476F2" w14:textId="77777777" w:rsidR="00F551C7" w:rsidRPr="00953939" w:rsidRDefault="00F551C7" w:rsidP="00F551C7"/>
    <w:p w14:paraId="77140019" w14:textId="77777777" w:rsidR="00F551C7" w:rsidRPr="00D46323" w:rsidRDefault="00F551C7" w:rsidP="00F551C7">
      <w:r>
        <w:rPr>
          <w:noProof/>
        </w:rPr>
        <w:drawing>
          <wp:inline distT="0" distB="0" distL="0" distR="0" wp14:anchorId="7DFDE9B6" wp14:editId="10FBDF69">
            <wp:extent cx="5274310" cy="1845945"/>
            <wp:effectExtent l="0" t="0" r="0" b="0"/>
            <wp:docPr id="13163873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387325" name="图片 1316387325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4A549" w14:textId="369BFA6B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6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80%, g=100, E=3, P=8</w:t>
      </w:r>
    </w:p>
    <w:p w14:paraId="2B55B212" w14:textId="77777777" w:rsidR="00F551C7" w:rsidRDefault="00F551C7" w:rsidP="00F551C7">
      <w:r>
        <w:rPr>
          <w:noProof/>
        </w:rPr>
        <w:drawing>
          <wp:inline distT="0" distB="0" distL="0" distR="0" wp14:anchorId="29B67A90" wp14:editId="5888C1B9">
            <wp:extent cx="5274310" cy="2461260"/>
            <wp:effectExtent l="0" t="0" r="0" b="0"/>
            <wp:docPr id="16030835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08355" name="图片 160308355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D1A22" w14:textId="18E2B2EA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7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80%, g=100, E=3, P=8</w:t>
      </w:r>
    </w:p>
    <w:p w14:paraId="530049AA" w14:textId="77777777" w:rsidR="00F551C7" w:rsidRDefault="00F551C7" w:rsidP="00F551C7"/>
    <w:p w14:paraId="4D16EB41" w14:textId="77777777" w:rsidR="00F551C7" w:rsidRDefault="00F551C7" w:rsidP="00F551C7">
      <w:r>
        <w:rPr>
          <w:noProof/>
        </w:rPr>
        <w:lastRenderedPageBreak/>
        <w:drawing>
          <wp:inline distT="0" distB="0" distL="0" distR="0" wp14:anchorId="117CC721" wp14:editId="7AEFE632">
            <wp:extent cx="5274310" cy="1845945"/>
            <wp:effectExtent l="0" t="0" r="0" b="0"/>
            <wp:docPr id="6292045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204549" name="图片 629204549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BF70E" w14:textId="4BF67EE4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8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80%, g=300, E=3, P=8</w:t>
      </w:r>
    </w:p>
    <w:p w14:paraId="145190C8" w14:textId="77777777" w:rsidR="00F551C7" w:rsidRDefault="00F551C7" w:rsidP="00F551C7">
      <w:r>
        <w:rPr>
          <w:noProof/>
        </w:rPr>
        <w:drawing>
          <wp:inline distT="0" distB="0" distL="0" distR="0" wp14:anchorId="605F089E" wp14:editId="38DA8A5D">
            <wp:extent cx="5274310" cy="2461260"/>
            <wp:effectExtent l="0" t="0" r="0" b="0"/>
            <wp:docPr id="81065398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653980" name="图片 810653980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C0115" w14:textId="4A6EE065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29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80%, g=300, E=3, P=8</w:t>
      </w:r>
    </w:p>
    <w:p w14:paraId="6B32447D" w14:textId="77777777" w:rsidR="00F551C7" w:rsidRPr="00EF4DF4" w:rsidRDefault="00F551C7" w:rsidP="00F551C7"/>
    <w:p w14:paraId="027A62A7" w14:textId="266481C9" w:rsidR="00F551C7" w:rsidRPr="00D90025" w:rsidRDefault="00F551C7" w:rsidP="00F551C7">
      <w:pPr>
        <w:pStyle w:val="2"/>
      </w:pPr>
      <w:bookmarkStart w:id="13" w:name="_Toc184569677"/>
      <w:r>
        <w:rPr>
          <w:rFonts w:hint="eastAsia"/>
        </w:rPr>
        <w:t xml:space="preserve">5.2 </w:t>
      </w:r>
      <w:r w:rsidRPr="00D90025">
        <w:t>Measurement of heterogeneity between datasets</w:t>
      </w:r>
      <w:bookmarkEnd w:id="13"/>
    </w:p>
    <w:p w14:paraId="2C27623B" w14:textId="77777777" w:rsidR="00F551C7" w:rsidRDefault="00F551C7" w:rsidP="00F551C7">
      <w:pPr>
        <w:spacing w:line="360" w:lineRule="auto"/>
      </w:pPr>
      <w:r>
        <w:rPr>
          <w:rFonts w:hint="eastAsia"/>
          <w:noProof/>
        </w:rPr>
        <w:drawing>
          <wp:inline distT="0" distB="0" distL="0" distR="0" wp14:anchorId="32FADA04" wp14:editId="5C8AA930">
            <wp:extent cx="5274310" cy="2475611"/>
            <wp:effectExtent l="0" t="0" r="0" b="0"/>
            <wp:docPr id="14851071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107122" name="图片 1485107122"/>
                    <pic:cNvPicPr/>
                  </pic:nvPicPr>
                  <pic:blipFill rotWithShape="1">
                    <a:blip r:embed="rId65"/>
                    <a:srcRect t="6126"/>
                    <a:stretch/>
                  </pic:blipFill>
                  <pic:spPr bwMode="auto">
                    <a:xfrm>
                      <a:off x="0" y="0"/>
                      <a:ext cx="5274310" cy="2475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F048CD" w14:textId="0ACAE06E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0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 w:rsidRPr="00B00D51">
        <w:rPr>
          <w:position w:val="-4"/>
        </w:rPr>
        <w:object w:dxaOrig="279" w:dyaOrig="300" w14:anchorId="78BEB7B4">
          <v:shape id="_x0000_i1040" type="#_x0000_t75" style="width:14.6pt;height:15.35pt" o:ole="">
            <v:imagedata r:id="rId66" o:title=""/>
          </v:shape>
          <o:OLEObject Type="Embed" ProgID="Equation.DSMT4" ShapeID="_x0000_i1040" DrawAspect="Content" ObjectID="_1795182469" r:id="rId67"/>
        </w:object>
      </w:r>
      <w:r>
        <w:rPr>
          <w:rFonts w:hint="eastAsia"/>
        </w:rPr>
        <w:t xml:space="preserve"> of causal effect estimations in </w:t>
      </w:r>
      <w:r w:rsidRPr="00B00D51">
        <w:rPr>
          <w:position w:val="-4"/>
        </w:rPr>
        <w:object w:dxaOrig="260" w:dyaOrig="260" w14:anchorId="479A74AB">
          <v:shape id="_x0000_i1041" type="#_x0000_t75" style="width:12.5pt;height:12.5pt" o:ole="">
            <v:imagedata r:id="rId68" o:title=""/>
          </v:shape>
          <o:OLEObject Type="Embed" ProgID="Equation.DSMT4" ShapeID="_x0000_i1041" DrawAspect="Content" ObjectID="_1795182470" r:id="rId69"/>
        </w:object>
      </w:r>
      <w:r>
        <w:rPr>
          <w:rFonts w:hint="eastAsia"/>
        </w:rPr>
        <w:t xml:space="preserve"> datasets</w:t>
      </w:r>
    </w:p>
    <w:p w14:paraId="0625C960" w14:textId="77777777" w:rsidR="00F551C7" w:rsidRDefault="00F551C7" w:rsidP="00F551C7">
      <w:pPr>
        <w:spacing w:line="360" w:lineRule="auto"/>
        <w:ind w:firstLineChars="200" w:firstLine="480"/>
      </w:pPr>
    </w:p>
    <w:p w14:paraId="72AB26BD" w14:textId="34903ED7" w:rsidR="00F551C7" w:rsidRDefault="00F551C7" w:rsidP="00F551C7">
      <w:pPr>
        <w:spacing w:line="360" w:lineRule="auto"/>
        <w:ind w:firstLineChars="200" w:firstLine="480"/>
      </w:pPr>
      <w:r>
        <w:lastRenderedPageBreak/>
        <w:t>W</w:t>
      </w:r>
      <w:r>
        <w:rPr>
          <w:rFonts w:hint="eastAsia"/>
        </w:rPr>
        <w:t xml:space="preserve">e randomly select </w:t>
      </w:r>
      <w:r w:rsidR="00780D08">
        <w:rPr>
          <w:rFonts w:hint="eastAsia"/>
        </w:rPr>
        <w:t>one</w:t>
      </w:r>
      <w:r>
        <w:rPr>
          <w:rFonts w:hint="eastAsia"/>
        </w:rPr>
        <w:t xml:space="preserve"> simulation and demonstrate its causal effects</w:t>
      </w:r>
      <w:r>
        <w:t>’</w:t>
      </w:r>
      <w:r>
        <w:rPr>
          <w:rFonts w:hint="eastAsia"/>
        </w:rPr>
        <w:t xml:space="preserve"> estimation for each MR methods and each dataset in Figure S</w:t>
      </w:r>
      <w:r w:rsidR="00780D08">
        <w:rPr>
          <w:rFonts w:hint="eastAsia"/>
        </w:rPr>
        <w:t>31</w:t>
      </w:r>
      <w:r>
        <w:rPr>
          <w:rFonts w:hint="eastAsia"/>
        </w:rPr>
        <w:t>. The su</w:t>
      </w:r>
      <w:r w:rsidRPr="00B00D51">
        <w:rPr>
          <w:rFonts w:hint="eastAsia"/>
        </w:rPr>
        <w:t xml:space="preserve">mmary of </w:t>
      </w:r>
      <w:r w:rsidRPr="00B00D51">
        <w:rPr>
          <w:position w:val="-4"/>
        </w:rPr>
        <w:object w:dxaOrig="279" w:dyaOrig="300" w14:anchorId="0B7A9CC4">
          <v:shape id="_x0000_i1042" type="#_x0000_t75" style="width:14.6pt;height:15.35pt" o:ole="">
            <v:imagedata r:id="rId66" o:title=""/>
          </v:shape>
          <o:OLEObject Type="Embed" ProgID="Equation.DSMT4" ShapeID="_x0000_i1042" DrawAspect="Content" ObjectID="_1795182471" r:id="rId70"/>
        </w:object>
      </w:r>
      <w:r w:rsidRPr="00B00D51">
        <w:rPr>
          <w:rFonts w:hint="eastAsia"/>
        </w:rPr>
        <w:t xml:space="preserve"> for each simulation are shown in Table S1.</w:t>
      </w:r>
    </w:p>
    <w:p w14:paraId="722E7B43" w14:textId="77777777" w:rsidR="00F551C7" w:rsidRDefault="00F551C7" w:rsidP="00F551C7">
      <w:pPr>
        <w:spacing w:line="360" w:lineRule="auto"/>
      </w:pPr>
      <w:r>
        <w:rPr>
          <w:noProof/>
        </w:rPr>
        <w:drawing>
          <wp:inline distT="0" distB="0" distL="0" distR="0" wp14:anchorId="4E897931" wp14:editId="0AFB3614">
            <wp:extent cx="5274310" cy="5274310"/>
            <wp:effectExtent l="0" t="0" r="0" b="0"/>
            <wp:docPr id="8530791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079194" name="图片 853079194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BA26C" w14:textId="2D668A50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1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Causal effects</w:t>
      </w:r>
      <w:r>
        <w:t>’</w:t>
      </w:r>
      <w:r>
        <w:rPr>
          <w:rFonts w:hint="eastAsia"/>
        </w:rPr>
        <w:t xml:space="preserve"> estimations in Simulation ID=4</w:t>
      </w:r>
    </w:p>
    <w:p w14:paraId="16D3132E" w14:textId="77777777" w:rsidR="00F551C7" w:rsidRDefault="00F551C7" w:rsidP="00F551C7">
      <w:pPr>
        <w:spacing w:line="360" w:lineRule="auto"/>
      </w:pPr>
    </w:p>
    <w:p w14:paraId="3A938E9F" w14:textId="77777777" w:rsidR="00F551C7" w:rsidRDefault="00F551C7" w:rsidP="00F551C7">
      <w:pPr>
        <w:widowControl/>
        <w:jc w:val="left"/>
      </w:pPr>
      <w:r>
        <w:br w:type="page"/>
      </w:r>
    </w:p>
    <w:p w14:paraId="49D34B78" w14:textId="70A76778" w:rsidR="00F551C7" w:rsidRDefault="00F551C7" w:rsidP="00F551C7">
      <w:pPr>
        <w:pStyle w:val="1"/>
      </w:pPr>
      <w:bookmarkStart w:id="14" w:name="_Toc184569678"/>
      <w:r>
        <w:rPr>
          <w:rFonts w:hint="eastAsia"/>
        </w:rPr>
        <w:lastRenderedPageBreak/>
        <w:t>6 MVMR S</w:t>
      </w:r>
      <w:r w:rsidRPr="001F0EC5">
        <w:t>cenari</w:t>
      </w:r>
      <w:r>
        <w:rPr>
          <w:rFonts w:hint="eastAsia"/>
        </w:rPr>
        <w:t>o</w:t>
      </w:r>
      <w:r w:rsidRPr="001F0EC5">
        <w:rPr>
          <w:rFonts w:hint="eastAsia"/>
        </w:rPr>
        <w:t xml:space="preserve"> (b): </w:t>
      </w:r>
      <w:r>
        <w:rPr>
          <w:rFonts w:hint="eastAsia"/>
        </w:rPr>
        <w:t>U</w:t>
      </w:r>
      <w:r w:rsidRPr="001F0EC5">
        <w:rPr>
          <w:rFonts w:hint="eastAsia"/>
        </w:rPr>
        <w:t>ncorrelated pleiotropy</w:t>
      </w:r>
      <w:bookmarkEnd w:id="14"/>
      <w:r w:rsidRPr="001F0EC5">
        <w:rPr>
          <w:rFonts w:hint="eastAsia"/>
        </w:rPr>
        <w:t xml:space="preserve"> </w:t>
      </w:r>
    </w:p>
    <w:p w14:paraId="4A030F0A" w14:textId="6FDF0C3C" w:rsidR="00F551C7" w:rsidRDefault="00F551C7" w:rsidP="00F551C7">
      <w:pPr>
        <w:pStyle w:val="2"/>
      </w:pPr>
      <w:bookmarkStart w:id="15" w:name="_Toc184569679"/>
      <w:r>
        <w:rPr>
          <w:rFonts w:hint="eastAsia"/>
        </w:rPr>
        <w:t>6.1 Performance of causal effect estimation</w:t>
      </w:r>
      <w:bookmarkEnd w:id="15"/>
    </w:p>
    <w:p w14:paraId="7264C14E" w14:textId="77777777" w:rsidR="00F551C7" w:rsidRDefault="00F551C7" w:rsidP="00F551C7">
      <w:r>
        <w:rPr>
          <w:noProof/>
        </w:rPr>
        <w:drawing>
          <wp:inline distT="0" distB="0" distL="0" distR="0" wp14:anchorId="6256589B" wp14:editId="25922D1E">
            <wp:extent cx="5274310" cy="1845945"/>
            <wp:effectExtent l="0" t="0" r="0" b="0"/>
            <wp:docPr id="108944196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441962" name="图片 1089441962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8C2E7" w14:textId="71A86FBC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2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30%, g=100, E=3, P=8</w:t>
      </w:r>
    </w:p>
    <w:p w14:paraId="4E39CB3E" w14:textId="77777777" w:rsidR="00F551C7" w:rsidRDefault="00F551C7" w:rsidP="00F551C7"/>
    <w:p w14:paraId="1A36F3A0" w14:textId="77777777" w:rsidR="00F551C7" w:rsidRPr="00F51A9D" w:rsidRDefault="00F551C7" w:rsidP="00F551C7">
      <w:r>
        <w:rPr>
          <w:noProof/>
        </w:rPr>
        <w:drawing>
          <wp:inline distT="0" distB="0" distL="0" distR="0" wp14:anchorId="73D9A692" wp14:editId="7FD82499">
            <wp:extent cx="5274310" cy="2461260"/>
            <wp:effectExtent l="0" t="0" r="0" b="0"/>
            <wp:docPr id="18250737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073726" name="图片 1825073726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CFC65" w14:textId="7C67D37C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3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30%, g=100, E=3, P=8</w:t>
      </w:r>
    </w:p>
    <w:p w14:paraId="5DDB7C2A" w14:textId="77777777" w:rsidR="00F551C7" w:rsidRDefault="00F551C7" w:rsidP="00F551C7"/>
    <w:p w14:paraId="4837506B" w14:textId="77777777" w:rsidR="00F551C7" w:rsidRDefault="00F551C7" w:rsidP="00F551C7">
      <w:r>
        <w:rPr>
          <w:rFonts w:hint="eastAsia"/>
          <w:noProof/>
        </w:rPr>
        <w:drawing>
          <wp:inline distT="0" distB="0" distL="0" distR="0" wp14:anchorId="220101A3" wp14:editId="1BA88E07">
            <wp:extent cx="5274310" cy="1318895"/>
            <wp:effectExtent l="0" t="0" r="0" b="0"/>
            <wp:docPr id="129344616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446168" name="图片 1293446168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4E7B3" w14:textId="65B463AF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4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proportion of invalid IVs is 30%, g=100, E=3, P=3</w:t>
      </w:r>
    </w:p>
    <w:p w14:paraId="760974CC" w14:textId="77777777" w:rsidR="00F551C7" w:rsidRDefault="00F551C7" w:rsidP="00F551C7"/>
    <w:p w14:paraId="63D2ADD8" w14:textId="77777777" w:rsidR="00F551C7" w:rsidRDefault="00F551C7" w:rsidP="00F551C7">
      <w:r>
        <w:rPr>
          <w:noProof/>
        </w:rPr>
        <w:lastRenderedPageBreak/>
        <w:drawing>
          <wp:inline distT="0" distB="0" distL="0" distR="0" wp14:anchorId="2C5D64C8" wp14:editId="15F01604">
            <wp:extent cx="5274310" cy="1758315"/>
            <wp:effectExtent l="0" t="0" r="0" b="0"/>
            <wp:docPr id="3861323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13233" name="图片 38613233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41B80" w14:textId="2CAAD5B8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5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proportion of invalid IVs is 30%, g=100, E=3, P=3</w:t>
      </w:r>
    </w:p>
    <w:p w14:paraId="2F7FC3C9" w14:textId="77777777" w:rsidR="00F551C7" w:rsidRPr="0053293F" w:rsidRDefault="00F551C7" w:rsidP="00F551C7"/>
    <w:p w14:paraId="5386B808" w14:textId="2C361E43" w:rsidR="00F551C7" w:rsidRPr="00D90025" w:rsidRDefault="00F551C7" w:rsidP="00F551C7">
      <w:pPr>
        <w:pStyle w:val="2"/>
      </w:pPr>
      <w:bookmarkStart w:id="16" w:name="_Toc184569680"/>
      <w:r>
        <w:rPr>
          <w:rFonts w:hint="eastAsia"/>
        </w:rPr>
        <w:t xml:space="preserve">6.2 </w:t>
      </w:r>
      <w:r w:rsidRPr="00D90025">
        <w:t>Measurement of heterogeneity between datasets</w:t>
      </w:r>
      <w:bookmarkEnd w:id="16"/>
    </w:p>
    <w:p w14:paraId="724EE5B7" w14:textId="77777777" w:rsidR="00F551C7" w:rsidRDefault="00F551C7" w:rsidP="00F551C7">
      <w:pPr>
        <w:spacing w:line="360" w:lineRule="auto"/>
      </w:pPr>
      <w:r>
        <w:rPr>
          <w:noProof/>
        </w:rPr>
        <w:drawing>
          <wp:inline distT="0" distB="0" distL="0" distR="0" wp14:anchorId="36894443" wp14:editId="4B0C89A4">
            <wp:extent cx="5274310" cy="2487803"/>
            <wp:effectExtent l="0" t="0" r="0" b="0"/>
            <wp:docPr id="198833649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336491" name="图片 1988336491"/>
                    <pic:cNvPicPr/>
                  </pic:nvPicPr>
                  <pic:blipFill rotWithShape="1">
                    <a:blip r:embed="rId76"/>
                    <a:srcRect t="5664"/>
                    <a:stretch/>
                  </pic:blipFill>
                  <pic:spPr bwMode="auto">
                    <a:xfrm>
                      <a:off x="0" y="0"/>
                      <a:ext cx="5274310" cy="24878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CFA360" w14:textId="1565E291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6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 w:rsidRPr="00B00D51">
        <w:rPr>
          <w:position w:val="-4"/>
        </w:rPr>
        <w:object w:dxaOrig="279" w:dyaOrig="300" w14:anchorId="23DC92C6">
          <v:shape id="_x0000_i1043" type="#_x0000_t75" style="width:14.6pt;height:15.35pt" o:ole="">
            <v:imagedata r:id="rId66" o:title=""/>
          </v:shape>
          <o:OLEObject Type="Embed" ProgID="Equation.DSMT4" ShapeID="_x0000_i1043" DrawAspect="Content" ObjectID="_1795182472" r:id="rId77"/>
        </w:object>
      </w:r>
      <w:r>
        <w:rPr>
          <w:rFonts w:hint="eastAsia"/>
        </w:rPr>
        <w:t xml:space="preserve"> of causal effect estimations in </w:t>
      </w:r>
      <w:r w:rsidRPr="00B00D51">
        <w:rPr>
          <w:position w:val="-4"/>
        </w:rPr>
        <w:object w:dxaOrig="260" w:dyaOrig="260" w14:anchorId="5FF77E3C">
          <v:shape id="_x0000_i1044" type="#_x0000_t75" style="width:13.2pt;height:13.2pt" o:ole="">
            <v:imagedata r:id="rId68" o:title=""/>
          </v:shape>
          <o:OLEObject Type="Embed" ProgID="Equation.DSMT4" ShapeID="_x0000_i1044" DrawAspect="Content" ObjectID="_1795182473" r:id="rId78"/>
        </w:object>
      </w:r>
      <w:r>
        <w:rPr>
          <w:rFonts w:hint="eastAsia"/>
        </w:rPr>
        <w:t xml:space="preserve"> datasets in Figure S6</w:t>
      </w:r>
    </w:p>
    <w:p w14:paraId="53BB8A7E" w14:textId="14EA745C" w:rsidR="00F551C7" w:rsidRPr="00525A6D" w:rsidRDefault="00F551C7" w:rsidP="00F551C7">
      <w:pPr>
        <w:spacing w:line="360" w:lineRule="auto"/>
        <w:ind w:firstLineChars="200" w:firstLine="480"/>
      </w:pPr>
      <w:r>
        <w:t>W</w:t>
      </w:r>
      <w:r>
        <w:rPr>
          <w:rFonts w:hint="eastAsia"/>
        </w:rPr>
        <w:t xml:space="preserve">e randomly select </w:t>
      </w:r>
      <w:r w:rsidR="00780D08">
        <w:rPr>
          <w:rFonts w:hint="eastAsia"/>
        </w:rPr>
        <w:t>one</w:t>
      </w:r>
      <w:r>
        <w:rPr>
          <w:rFonts w:hint="eastAsia"/>
        </w:rPr>
        <w:t xml:space="preserve"> simulation and demonstrate its causal effects</w:t>
      </w:r>
      <w:r>
        <w:t>’</w:t>
      </w:r>
      <w:r>
        <w:rPr>
          <w:rFonts w:hint="eastAsia"/>
        </w:rPr>
        <w:t xml:space="preserve"> estimation for each MR methods and each dataset in Figure S</w:t>
      </w:r>
      <w:r w:rsidR="00780D08">
        <w:rPr>
          <w:rFonts w:hint="eastAsia"/>
        </w:rPr>
        <w:t>37</w:t>
      </w:r>
      <w:r>
        <w:rPr>
          <w:rFonts w:hint="eastAsia"/>
        </w:rPr>
        <w:t>. The su</w:t>
      </w:r>
      <w:r w:rsidRPr="00B00D51">
        <w:rPr>
          <w:rFonts w:hint="eastAsia"/>
        </w:rPr>
        <w:t xml:space="preserve">mmary of </w:t>
      </w:r>
      <w:r w:rsidRPr="00B00D51">
        <w:rPr>
          <w:position w:val="-4"/>
        </w:rPr>
        <w:object w:dxaOrig="279" w:dyaOrig="300" w14:anchorId="34B2A880">
          <v:shape id="_x0000_i1045" type="#_x0000_t75" style="width:14.6pt;height:15.35pt" o:ole="">
            <v:imagedata r:id="rId66" o:title=""/>
          </v:shape>
          <o:OLEObject Type="Embed" ProgID="Equation.DSMT4" ShapeID="_x0000_i1045" DrawAspect="Content" ObjectID="_1795182474" r:id="rId79"/>
        </w:object>
      </w:r>
      <w:r w:rsidRPr="00B00D51">
        <w:rPr>
          <w:rFonts w:hint="eastAsia"/>
        </w:rPr>
        <w:t xml:space="preserve"> for each simulation are shown in Table S</w:t>
      </w:r>
      <w:r>
        <w:rPr>
          <w:rFonts w:hint="eastAsia"/>
        </w:rPr>
        <w:t>2</w:t>
      </w:r>
      <w:r w:rsidRPr="00B00D51">
        <w:rPr>
          <w:rFonts w:hint="eastAsia"/>
        </w:rPr>
        <w:t>.</w:t>
      </w:r>
    </w:p>
    <w:p w14:paraId="24CDE822" w14:textId="77777777" w:rsidR="00F551C7" w:rsidRDefault="00F551C7" w:rsidP="00F551C7">
      <w:pPr>
        <w:spacing w:line="360" w:lineRule="auto"/>
      </w:pPr>
    </w:p>
    <w:p w14:paraId="0A4F14F4" w14:textId="77777777" w:rsidR="00F551C7" w:rsidRDefault="00F551C7" w:rsidP="00F551C7">
      <w:pPr>
        <w:spacing w:line="360" w:lineRule="auto"/>
      </w:pPr>
      <w:r>
        <w:rPr>
          <w:rFonts w:hint="eastAsia"/>
          <w:noProof/>
        </w:rPr>
        <w:lastRenderedPageBreak/>
        <w:drawing>
          <wp:inline distT="0" distB="0" distL="0" distR="0" wp14:anchorId="3B094779" wp14:editId="6E07C033">
            <wp:extent cx="5274310" cy="5274310"/>
            <wp:effectExtent l="0" t="0" r="0" b="0"/>
            <wp:docPr id="148004426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044266" name="图片 1480044266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39BC0" w14:textId="39280AA8" w:rsidR="00F551C7" w:rsidRPr="00647131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7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Causal effects</w:t>
      </w:r>
      <w:r>
        <w:t>’</w:t>
      </w:r>
      <w:r>
        <w:rPr>
          <w:rFonts w:hint="eastAsia"/>
        </w:rPr>
        <w:t xml:space="preserve"> estimations in Simulation ID=17</w:t>
      </w:r>
    </w:p>
    <w:p w14:paraId="34DAD6B0" w14:textId="77777777" w:rsidR="00F551C7" w:rsidRDefault="00F551C7" w:rsidP="00F551C7">
      <w:pPr>
        <w:widowControl/>
        <w:jc w:val="left"/>
      </w:pPr>
      <w:r>
        <w:br w:type="page"/>
      </w:r>
    </w:p>
    <w:p w14:paraId="4A6AF1C8" w14:textId="46EE76DA" w:rsidR="00F551C7" w:rsidRDefault="00F551C7" w:rsidP="00F551C7">
      <w:pPr>
        <w:pStyle w:val="1"/>
      </w:pPr>
      <w:bookmarkStart w:id="17" w:name="_Toc184569681"/>
      <w:r>
        <w:rPr>
          <w:rFonts w:hint="eastAsia"/>
        </w:rPr>
        <w:lastRenderedPageBreak/>
        <w:t>7 MVMR S</w:t>
      </w:r>
      <w:r w:rsidRPr="001F0EC5">
        <w:t>cenario</w:t>
      </w:r>
      <w:r w:rsidRPr="001F0EC5">
        <w:rPr>
          <w:rFonts w:hint="eastAsia"/>
        </w:rPr>
        <w:t xml:space="preserve"> (</w:t>
      </w:r>
      <w:r>
        <w:rPr>
          <w:rFonts w:hint="eastAsia"/>
        </w:rPr>
        <w:t>c</w:t>
      </w:r>
      <w:r w:rsidRPr="001F0EC5">
        <w:rPr>
          <w:rFonts w:hint="eastAsia"/>
        </w:rPr>
        <w:t xml:space="preserve">): </w:t>
      </w:r>
      <w:r>
        <w:rPr>
          <w:rFonts w:hint="eastAsia"/>
        </w:rPr>
        <w:t>N</w:t>
      </w:r>
      <w:r w:rsidRPr="001F0EC5">
        <w:rPr>
          <w:rFonts w:hint="eastAsia"/>
        </w:rPr>
        <w:t>o pleiotropy</w:t>
      </w:r>
      <w:bookmarkEnd w:id="17"/>
    </w:p>
    <w:p w14:paraId="03CA6951" w14:textId="64A19EB3" w:rsidR="00F551C7" w:rsidRDefault="00F551C7" w:rsidP="00F551C7">
      <w:pPr>
        <w:pStyle w:val="2"/>
      </w:pPr>
      <w:bookmarkStart w:id="18" w:name="_Toc184569682"/>
      <w:r>
        <w:rPr>
          <w:rFonts w:hint="eastAsia"/>
        </w:rPr>
        <w:t>7.1 Performance of causal effect estimation</w:t>
      </w:r>
      <w:bookmarkEnd w:id="18"/>
    </w:p>
    <w:p w14:paraId="0736EBDF" w14:textId="77777777" w:rsidR="00F551C7" w:rsidRDefault="00F551C7" w:rsidP="00F551C7">
      <w:r>
        <w:rPr>
          <w:noProof/>
        </w:rPr>
        <w:drawing>
          <wp:inline distT="0" distB="0" distL="0" distR="0" wp14:anchorId="3A655D2A" wp14:editId="5DB3D8D1">
            <wp:extent cx="5274310" cy="1845945"/>
            <wp:effectExtent l="0" t="0" r="0" b="0"/>
            <wp:docPr id="14525319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531989" name="图片 1452531989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37A44" w14:textId="7F7B5543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8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8</w:t>
      </w:r>
    </w:p>
    <w:p w14:paraId="5D765BA4" w14:textId="77777777" w:rsidR="00F551C7" w:rsidRDefault="00F551C7" w:rsidP="00F551C7"/>
    <w:p w14:paraId="20A693B9" w14:textId="77777777" w:rsidR="00F551C7" w:rsidRDefault="00F551C7" w:rsidP="00F551C7">
      <w:r>
        <w:rPr>
          <w:noProof/>
        </w:rPr>
        <w:drawing>
          <wp:inline distT="0" distB="0" distL="0" distR="0" wp14:anchorId="5791AB7B" wp14:editId="0A6C7A8F">
            <wp:extent cx="5274310" cy="2461260"/>
            <wp:effectExtent l="0" t="0" r="0" b="0"/>
            <wp:docPr id="24976726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767266" name="图片 249767266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DDE53" w14:textId="6C541F1B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39. Type I error/Power of causal effects</w:t>
      </w:r>
      <w:r>
        <w:t>’</w:t>
      </w:r>
      <w:r>
        <w:rPr>
          <w:rFonts w:hint="eastAsia"/>
        </w:rPr>
        <w:t xml:space="preserve"> estimation when g=100, E=3, P=8</w:t>
      </w:r>
    </w:p>
    <w:p w14:paraId="44C6DFE2" w14:textId="77777777" w:rsidR="00F551C7" w:rsidRDefault="00F551C7" w:rsidP="00F551C7"/>
    <w:p w14:paraId="1C87B0C1" w14:textId="77777777" w:rsidR="00F551C7" w:rsidRDefault="00F551C7" w:rsidP="00F551C7">
      <w:r>
        <w:rPr>
          <w:noProof/>
        </w:rPr>
        <w:drawing>
          <wp:inline distT="0" distB="0" distL="0" distR="0" wp14:anchorId="7EA67080" wp14:editId="5236D350">
            <wp:extent cx="5274310" cy="1318895"/>
            <wp:effectExtent l="0" t="0" r="0" b="0"/>
            <wp:docPr id="16102345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234520" name="图片 1610234520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492D0" w14:textId="3FF92ECD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40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ausal effects</w:t>
      </w:r>
      <w:r>
        <w:t>’</w:t>
      </w:r>
      <w:r>
        <w:rPr>
          <w:rFonts w:hint="eastAsia"/>
        </w:rPr>
        <w:t xml:space="preserve"> estimation when g=100, E=3, P=3</w:t>
      </w:r>
    </w:p>
    <w:p w14:paraId="0AD0FFF8" w14:textId="77777777" w:rsidR="00F551C7" w:rsidRPr="0053293F" w:rsidRDefault="00F551C7" w:rsidP="00F551C7"/>
    <w:p w14:paraId="0EF88EBC" w14:textId="77777777" w:rsidR="00F551C7" w:rsidRDefault="00F551C7" w:rsidP="00F551C7">
      <w:r>
        <w:rPr>
          <w:noProof/>
        </w:rPr>
        <w:lastRenderedPageBreak/>
        <w:drawing>
          <wp:inline distT="0" distB="0" distL="0" distR="0" wp14:anchorId="1C5584CC" wp14:editId="17D44CB2">
            <wp:extent cx="5274310" cy="1758315"/>
            <wp:effectExtent l="0" t="0" r="0" b="0"/>
            <wp:docPr id="133333870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338704" name="图片 1333338704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87A44" w14:textId="77505E6B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41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Type I error/Power of causal effects</w:t>
      </w:r>
      <w:r>
        <w:t>’</w:t>
      </w:r>
      <w:r>
        <w:rPr>
          <w:rFonts w:hint="eastAsia"/>
        </w:rPr>
        <w:t xml:space="preserve"> estimation when g=100, E=3, P=3</w:t>
      </w:r>
    </w:p>
    <w:p w14:paraId="3EC776D8" w14:textId="77777777" w:rsidR="00F551C7" w:rsidRPr="0053293F" w:rsidRDefault="00F551C7" w:rsidP="00F551C7"/>
    <w:p w14:paraId="052704EE" w14:textId="064EEF31" w:rsidR="00F551C7" w:rsidRPr="00D90025" w:rsidRDefault="00F551C7" w:rsidP="00F551C7">
      <w:pPr>
        <w:pStyle w:val="2"/>
      </w:pPr>
      <w:bookmarkStart w:id="19" w:name="_Toc184569683"/>
      <w:r>
        <w:rPr>
          <w:rFonts w:hint="eastAsia"/>
        </w:rPr>
        <w:t xml:space="preserve">7.2 </w:t>
      </w:r>
      <w:r w:rsidRPr="00D90025">
        <w:t>Measurement of heterogeneity between datasets</w:t>
      </w:r>
      <w:bookmarkEnd w:id="19"/>
    </w:p>
    <w:p w14:paraId="44F4C460" w14:textId="77777777" w:rsidR="00F551C7" w:rsidRDefault="00F551C7" w:rsidP="00F551C7">
      <w:pPr>
        <w:spacing w:line="360" w:lineRule="auto"/>
      </w:pPr>
      <w:r>
        <w:rPr>
          <w:rFonts w:hint="eastAsia"/>
          <w:noProof/>
        </w:rPr>
        <w:drawing>
          <wp:inline distT="0" distB="0" distL="0" distR="0" wp14:anchorId="468F0030" wp14:editId="7706FBC3">
            <wp:extent cx="5274310" cy="2466467"/>
            <wp:effectExtent l="0" t="0" r="0" b="0"/>
            <wp:docPr id="184118133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181337" name="图片 1841181337"/>
                    <pic:cNvPicPr/>
                  </pic:nvPicPr>
                  <pic:blipFill rotWithShape="1">
                    <a:blip r:embed="rId85"/>
                    <a:srcRect t="6472"/>
                    <a:stretch/>
                  </pic:blipFill>
                  <pic:spPr bwMode="auto">
                    <a:xfrm>
                      <a:off x="0" y="0"/>
                      <a:ext cx="5274310" cy="24664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1E6D44" w14:textId="68410B5B" w:rsidR="00F551C7" w:rsidRDefault="00F551C7" w:rsidP="00F551C7">
      <w:pPr>
        <w:pStyle w:val="3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42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</w:t>
      </w:r>
      <w:r w:rsidRPr="00B00D51">
        <w:rPr>
          <w:position w:val="-4"/>
        </w:rPr>
        <w:object w:dxaOrig="279" w:dyaOrig="300" w14:anchorId="55F2A300">
          <v:shape id="_x0000_i1046" type="#_x0000_t75" style="width:14.6pt;height:15.35pt" o:ole="">
            <v:imagedata r:id="rId66" o:title=""/>
          </v:shape>
          <o:OLEObject Type="Embed" ProgID="Equation.DSMT4" ShapeID="_x0000_i1046" DrawAspect="Content" ObjectID="_1795182475" r:id="rId86"/>
        </w:object>
      </w:r>
      <w:r>
        <w:rPr>
          <w:rFonts w:hint="eastAsia"/>
        </w:rPr>
        <w:t xml:space="preserve"> of causal effect estimations in </w:t>
      </w:r>
      <w:r w:rsidRPr="00B00D51">
        <w:rPr>
          <w:position w:val="-4"/>
        </w:rPr>
        <w:object w:dxaOrig="260" w:dyaOrig="260" w14:anchorId="5864152F">
          <v:shape id="_x0000_i1047" type="#_x0000_t75" style="width:13.2pt;height:13.2pt" o:ole="">
            <v:imagedata r:id="rId68" o:title=""/>
          </v:shape>
          <o:OLEObject Type="Embed" ProgID="Equation.DSMT4" ShapeID="_x0000_i1047" DrawAspect="Content" ObjectID="_1795182476" r:id="rId87"/>
        </w:object>
      </w:r>
      <w:r>
        <w:rPr>
          <w:rFonts w:hint="eastAsia"/>
        </w:rPr>
        <w:t xml:space="preserve"> datasets</w:t>
      </w:r>
    </w:p>
    <w:p w14:paraId="4D289156" w14:textId="77B5DE2D" w:rsidR="00F551C7" w:rsidRDefault="00F551C7" w:rsidP="00F17B3B">
      <w:pPr>
        <w:spacing w:line="360" w:lineRule="auto"/>
        <w:ind w:firstLineChars="200" w:firstLine="480"/>
      </w:pPr>
      <w:r>
        <w:t>W</w:t>
      </w:r>
      <w:r>
        <w:rPr>
          <w:rFonts w:hint="eastAsia"/>
        </w:rPr>
        <w:t xml:space="preserve">e randomly select </w:t>
      </w:r>
      <w:r w:rsidR="00780D08">
        <w:rPr>
          <w:rFonts w:hint="eastAsia"/>
        </w:rPr>
        <w:t>one</w:t>
      </w:r>
      <w:r>
        <w:rPr>
          <w:rFonts w:hint="eastAsia"/>
        </w:rPr>
        <w:t xml:space="preserve"> simulation and demonstrate its causal effects</w:t>
      </w:r>
      <w:r>
        <w:t>’</w:t>
      </w:r>
      <w:r>
        <w:rPr>
          <w:rFonts w:hint="eastAsia"/>
        </w:rPr>
        <w:t xml:space="preserve"> estimation for each MR methods and each dataset in Figure S</w:t>
      </w:r>
      <w:r w:rsidR="00780D08">
        <w:rPr>
          <w:rFonts w:hint="eastAsia"/>
        </w:rPr>
        <w:t>43</w:t>
      </w:r>
      <w:r>
        <w:rPr>
          <w:rFonts w:hint="eastAsia"/>
        </w:rPr>
        <w:t>. The su</w:t>
      </w:r>
      <w:r w:rsidRPr="00B00D51">
        <w:rPr>
          <w:rFonts w:hint="eastAsia"/>
        </w:rPr>
        <w:t xml:space="preserve">mmary of </w:t>
      </w:r>
      <w:r w:rsidRPr="00B00D51">
        <w:rPr>
          <w:position w:val="-4"/>
        </w:rPr>
        <w:object w:dxaOrig="279" w:dyaOrig="300" w14:anchorId="128D9248">
          <v:shape id="_x0000_i1048" type="#_x0000_t75" style="width:14.6pt;height:15.35pt" o:ole="">
            <v:imagedata r:id="rId66" o:title=""/>
          </v:shape>
          <o:OLEObject Type="Embed" ProgID="Equation.DSMT4" ShapeID="_x0000_i1048" DrawAspect="Content" ObjectID="_1795182477" r:id="rId88"/>
        </w:object>
      </w:r>
      <w:r w:rsidRPr="00B00D51">
        <w:rPr>
          <w:rFonts w:hint="eastAsia"/>
        </w:rPr>
        <w:t xml:space="preserve"> for each simulation are shown in Table S</w:t>
      </w:r>
      <w:r>
        <w:rPr>
          <w:rFonts w:hint="eastAsia"/>
        </w:rPr>
        <w:t>3</w:t>
      </w:r>
      <w:r w:rsidRPr="00B00D51">
        <w:rPr>
          <w:rFonts w:hint="eastAsia"/>
        </w:rPr>
        <w:t>.</w:t>
      </w:r>
    </w:p>
    <w:p w14:paraId="285C7A44" w14:textId="77777777" w:rsidR="00F551C7" w:rsidRDefault="00F551C7" w:rsidP="00F551C7">
      <w:pPr>
        <w:spacing w:line="360" w:lineRule="auto"/>
      </w:pPr>
      <w:r>
        <w:rPr>
          <w:rFonts w:hint="eastAsia"/>
          <w:noProof/>
        </w:rPr>
        <w:lastRenderedPageBreak/>
        <w:drawing>
          <wp:inline distT="0" distB="0" distL="0" distR="0" wp14:anchorId="61F56F3C" wp14:editId="1FB93354">
            <wp:extent cx="5274310" cy="5274310"/>
            <wp:effectExtent l="0" t="0" r="0" b="0"/>
            <wp:docPr id="105157675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576756" name="图片 1051576756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7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B5D5D" w14:textId="7A9A335E" w:rsidR="00F551C7" w:rsidRPr="00A841C3" w:rsidRDefault="00F551C7" w:rsidP="00F17B3B">
      <w:pPr>
        <w:pStyle w:val="3"/>
        <w:ind w:left="105" w:hangingChars="50" w:hanging="105"/>
      </w:pPr>
      <w:r w:rsidRPr="009E0797">
        <w:rPr>
          <w:rFonts w:hint="eastAsia"/>
        </w:rPr>
        <w:t xml:space="preserve">Figure </w:t>
      </w:r>
      <w:r>
        <w:rPr>
          <w:rFonts w:hint="eastAsia"/>
        </w:rPr>
        <w:t>S43</w:t>
      </w:r>
      <w:r w:rsidRPr="009E0797">
        <w:rPr>
          <w:rFonts w:hint="eastAsia"/>
        </w:rPr>
        <w:t>.</w:t>
      </w:r>
      <w:r>
        <w:rPr>
          <w:rFonts w:hint="eastAsia"/>
        </w:rPr>
        <w:t xml:space="preserve"> Causal effects</w:t>
      </w:r>
      <w:r>
        <w:t>’</w:t>
      </w:r>
      <w:r>
        <w:rPr>
          <w:rFonts w:hint="eastAsia"/>
        </w:rPr>
        <w:t xml:space="preserve"> estimations in Simulation ID=59</w:t>
      </w:r>
    </w:p>
    <w:p w14:paraId="5AC9B0BE" w14:textId="77777777" w:rsidR="00F551C7" w:rsidRPr="00525A6D" w:rsidRDefault="00F551C7" w:rsidP="00F551C7"/>
    <w:p w14:paraId="096634B4" w14:textId="77777777" w:rsidR="00275FFD" w:rsidRPr="00F551C7" w:rsidRDefault="00275FFD" w:rsidP="00275FFD"/>
    <w:p w14:paraId="4AC76F0B" w14:textId="0BF2EC2F" w:rsidR="00780D08" w:rsidRDefault="00780D08">
      <w:pPr>
        <w:widowControl/>
        <w:jc w:val="left"/>
      </w:pPr>
      <w:r>
        <w:br w:type="page"/>
      </w:r>
    </w:p>
    <w:p w14:paraId="1DB20B0B" w14:textId="21172F30" w:rsidR="00B9557D" w:rsidRDefault="00B9557D" w:rsidP="00B9557D">
      <w:pPr>
        <w:pStyle w:val="1"/>
      </w:pPr>
      <w:bookmarkStart w:id="20" w:name="_Toc184569684"/>
      <w:r>
        <w:rPr>
          <w:rFonts w:hint="eastAsia"/>
        </w:rPr>
        <w:lastRenderedPageBreak/>
        <w:t>8 Application</w:t>
      </w:r>
      <w:bookmarkEnd w:id="20"/>
      <w:r w:rsidRPr="001F0EC5">
        <w:rPr>
          <w:rFonts w:hint="eastAsia"/>
        </w:rPr>
        <w:t xml:space="preserve"> </w:t>
      </w:r>
    </w:p>
    <w:p w14:paraId="525839E6" w14:textId="77777777" w:rsidR="00B9557D" w:rsidRDefault="00B9557D">
      <w:pPr>
        <w:widowControl/>
        <w:jc w:val="left"/>
      </w:pPr>
    </w:p>
    <w:p w14:paraId="36240FD9" w14:textId="77777777" w:rsidR="00B9557D" w:rsidRDefault="00B9557D" w:rsidP="00B9557D">
      <w:pPr>
        <w:widowControl/>
        <w:adjustRightInd w:val="0"/>
        <w:snapToGrid w:val="0"/>
        <w:spacing w:line="300" w:lineRule="auto"/>
        <w:jc w:val="left"/>
      </w:pPr>
      <w:r>
        <w:rPr>
          <w:rFonts w:hint="eastAsia"/>
          <w:noProof/>
          <w14:ligatures w14:val="none"/>
        </w:rPr>
        <w:drawing>
          <wp:inline distT="0" distB="0" distL="0" distR="0" wp14:anchorId="32030A36" wp14:editId="39AB96E7">
            <wp:extent cx="5274310" cy="4592320"/>
            <wp:effectExtent l="0" t="0" r="0" b="0"/>
            <wp:docPr id="1457875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87569" name="图片 145787569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0BA39" w14:textId="3202A67A" w:rsidR="00B9557D" w:rsidRDefault="00B9557D" w:rsidP="00F17B3B">
      <w:pPr>
        <w:pStyle w:val="3"/>
        <w:ind w:left="105" w:hangingChars="50" w:hanging="105"/>
      </w:pPr>
      <w:r w:rsidRPr="001D14A9">
        <w:rPr>
          <w:rFonts w:hint="eastAsia"/>
        </w:rPr>
        <w:t>Figure S</w:t>
      </w:r>
      <w:r w:rsidRPr="00F17B3B">
        <w:rPr>
          <w:rFonts w:hint="eastAsia"/>
        </w:rPr>
        <w:t>44</w:t>
      </w:r>
      <w:r w:rsidRPr="001D14A9">
        <w:rPr>
          <w:rFonts w:hint="eastAsia"/>
        </w:rPr>
        <w:t>.</w:t>
      </w:r>
      <w:r>
        <w:rPr>
          <w:rFonts w:hint="eastAsia"/>
        </w:rPr>
        <w:t xml:space="preserve"> Ridge plot in application</w:t>
      </w:r>
    </w:p>
    <w:p w14:paraId="6E1E42D7" w14:textId="21864D56" w:rsidR="00C575E4" w:rsidRDefault="00C575E4">
      <w:pPr>
        <w:widowControl/>
        <w:jc w:val="left"/>
      </w:pPr>
      <w:r>
        <w:br w:type="page"/>
      </w:r>
    </w:p>
    <w:p w14:paraId="2C1D365A" w14:textId="69181850" w:rsidR="00C575E4" w:rsidRDefault="00C575E4" w:rsidP="00C575E4">
      <w:pPr>
        <w:pStyle w:val="1"/>
      </w:pPr>
      <w:bookmarkStart w:id="21" w:name="_Toc184569685"/>
      <w:r>
        <w:rPr>
          <w:rFonts w:hint="eastAsia"/>
        </w:rPr>
        <w:lastRenderedPageBreak/>
        <w:t>9 H</w:t>
      </w:r>
      <w:r w:rsidRPr="00C575E4">
        <w:t>yper parameters</w:t>
      </w:r>
      <w:bookmarkEnd w:id="21"/>
    </w:p>
    <w:p w14:paraId="13424360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10837907" wp14:editId="1EC6AB21">
            <wp:extent cx="3771900" cy="3771900"/>
            <wp:effectExtent l="0" t="0" r="0" b="0"/>
            <wp:docPr id="192135133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351337" name="图片 1921351337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780770" cy="378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F664E" w14:textId="24F8EA72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t>Figure S45. R</w:t>
      </w:r>
      <w:r w:rsidRPr="006651E6">
        <w:t>idge plot</w:t>
      </w:r>
      <w:r>
        <w:rPr>
          <w:rFonts w:hint="eastAsia"/>
        </w:rPr>
        <w:t xml:space="preserve"> when causal effect is zero in UVMR </w:t>
      </w:r>
    </w:p>
    <w:p w14:paraId="7FA4B385" w14:textId="77777777" w:rsidR="000974B9" w:rsidRDefault="000974B9" w:rsidP="000974B9"/>
    <w:p w14:paraId="6C87F8D0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469FE38F" wp14:editId="7EE9C53B">
            <wp:extent cx="3788229" cy="3788229"/>
            <wp:effectExtent l="0" t="0" r="0" b="0"/>
            <wp:docPr id="202558995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589952" name="图片 2025589952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788961" cy="3788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13B60" w14:textId="44ED86F6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lastRenderedPageBreak/>
        <w:t>Figure S46. R</w:t>
      </w:r>
      <w:r w:rsidRPr="006651E6">
        <w:t>idge plot</w:t>
      </w:r>
      <w:r>
        <w:rPr>
          <w:rFonts w:hint="eastAsia"/>
        </w:rPr>
        <w:t xml:space="preserve"> when causal effect is 0.1 in UVMR </w:t>
      </w:r>
    </w:p>
    <w:p w14:paraId="282F9670" w14:textId="77777777" w:rsidR="000974B9" w:rsidRDefault="000974B9" w:rsidP="000974B9"/>
    <w:p w14:paraId="44AB01E2" w14:textId="77777777" w:rsidR="000974B9" w:rsidRDefault="000974B9" w:rsidP="000974B9"/>
    <w:p w14:paraId="6F74019B" w14:textId="77777777" w:rsidR="000974B9" w:rsidRDefault="000974B9" w:rsidP="000974B9">
      <w:r>
        <w:rPr>
          <w:rFonts w:hint="eastAsia"/>
          <w:noProof/>
          <w14:ligatures w14:val="none"/>
        </w:rPr>
        <w:drawing>
          <wp:inline distT="0" distB="0" distL="0" distR="0" wp14:anchorId="694051EE" wp14:editId="63940E12">
            <wp:extent cx="3799114" cy="3799114"/>
            <wp:effectExtent l="0" t="0" r="0" b="0"/>
            <wp:docPr id="189349765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497655" name="图片 1893497655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04694" cy="3804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E9497" w14:textId="2B90CB0E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t>Figure S47. R</w:t>
      </w:r>
      <w:r w:rsidRPr="006651E6">
        <w:t>idge plot</w:t>
      </w:r>
      <w:r>
        <w:rPr>
          <w:rFonts w:hint="eastAsia"/>
        </w:rPr>
        <w:t xml:space="preserve"> when P=3 in MVMR </w:t>
      </w:r>
    </w:p>
    <w:p w14:paraId="3D47334E" w14:textId="77777777" w:rsidR="000974B9" w:rsidRDefault="000974B9" w:rsidP="000974B9">
      <w:r>
        <w:rPr>
          <w:rFonts w:hint="eastAsia"/>
          <w:noProof/>
          <w14:ligatures w14:val="none"/>
        </w:rPr>
        <w:drawing>
          <wp:inline distT="0" distB="0" distL="0" distR="0" wp14:anchorId="41ECB6FC" wp14:editId="3134B159">
            <wp:extent cx="3798570" cy="3798570"/>
            <wp:effectExtent l="0" t="0" r="0" b="0"/>
            <wp:docPr id="13448350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835036" name="图片 1344835036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805917" cy="3805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817FE" w14:textId="49101D2B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lastRenderedPageBreak/>
        <w:t>Figure S48. R</w:t>
      </w:r>
      <w:r w:rsidRPr="006651E6">
        <w:t>idge plot</w:t>
      </w:r>
      <w:r>
        <w:rPr>
          <w:rFonts w:hint="eastAsia"/>
        </w:rPr>
        <w:t xml:space="preserve"> when P=8 in MVMR </w:t>
      </w:r>
    </w:p>
    <w:p w14:paraId="530D5140" w14:textId="77777777" w:rsidR="000974B9" w:rsidRPr="00262811" w:rsidRDefault="000974B9" w:rsidP="000974B9"/>
    <w:p w14:paraId="40F2E655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4D8467F7" wp14:editId="6B955741">
            <wp:extent cx="3799114" cy="4958749"/>
            <wp:effectExtent l="0" t="0" r="0" b="0"/>
            <wp:docPr id="3968510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851011" name="图片 396851011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799978" cy="4959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B1BCD" w14:textId="40BCC274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t>Figure S49. R</w:t>
      </w:r>
      <w:r w:rsidRPr="006651E6">
        <w:t>idge plot</w:t>
      </w:r>
      <w:r>
        <w:rPr>
          <w:rFonts w:hint="eastAsia"/>
        </w:rPr>
        <w:t xml:space="preserve"> when P=15 in MVMR </w:t>
      </w:r>
    </w:p>
    <w:p w14:paraId="2AE667E8" w14:textId="77777777" w:rsidR="000974B9" w:rsidRDefault="000974B9" w:rsidP="000974B9"/>
    <w:p w14:paraId="08145BFA" w14:textId="77777777" w:rsidR="000974B9" w:rsidRPr="006651E6" w:rsidRDefault="000974B9" w:rsidP="000974B9"/>
    <w:p w14:paraId="10192F7C" w14:textId="1A89925B" w:rsidR="000974B9" w:rsidRPr="006651E6" w:rsidRDefault="00AB03DD" w:rsidP="00AB03DD">
      <w:pPr>
        <w:pStyle w:val="2"/>
      </w:pPr>
      <w:bookmarkStart w:id="22" w:name="_Toc179473785"/>
      <w:bookmarkStart w:id="23" w:name="_Toc184569686"/>
      <w:r>
        <w:rPr>
          <w:rFonts w:hint="eastAsia"/>
        </w:rPr>
        <w:lastRenderedPageBreak/>
        <w:t>9.</w:t>
      </w:r>
      <w:r w:rsidR="000974B9">
        <w:rPr>
          <w:rFonts w:hint="eastAsia"/>
        </w:rPr>
        <w:t>1 S</w:t>
      </w:r>
      <w:r w:rsidR="000974B9">
        <w:t>cenario</w:t>
      </w:r>
      <w:r w:rsidR="000974B9">
        <w:rPr>
          <w:rFonts w:hint="eastAsia"/>
        </w:rPr>
        <w:t xml:space="preserve"> (a): Correlated and uncorrelated pleiotropy</w:t>
      </w:r>
      <w:bookmarkEnd w:id="22"/>
      <w:bookmarkEnd w:id="23"/>
    </w:p>
    <w:p w14:paraId="313F5B39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5B41415D" wp14:editId="71756439">
            <wp:extent cx="5274310" cy="3515995"/>
            <wp:effectExtent l="0" t="0" r="0" b="0"/>
            <wp:docPr id="21182876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287637" name="图片 2118287637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B75DE" w14:textId="25E9AC3F" w:rsidR="000974B9" w:rsidRDefault="000974B9" w:rsidP="000974B9">
      <w:pPr>
        <w:pStyle w:val="3"/>
        <w:ind w:left="105" w:hangingChars="50" w:hanging="105"/>
      </w:pPr>
      <w:r>
        <w:rPr>
          <w:rFonts w:hint="eastAsia"/>
        </w:rPr>
        <w:t>Figure S5</w:t>
      </w:r>
      <w:r w:rsidR="00A21481">
        <w:rPr>
          <w:rFonts w:hint="eastAsia"/>
        </w:rPr>
        <w:t>0.</w:t>
      </w:r>
      <w:r>
        <w:rPr>
          <w:rFonts w:hint="eastAsia"/>
        </w:rPr>
        <w:t xml:space="preserve"> RMSE of causal effect estimation (zero) in grid search in UVMR (recommend</w:t>
      </w:r>
      <w:r w:rsidRPr="00120070">
        <w:rPr>
          <w:rFonts w:hint="eastAsia"/>
          <w:position w:val="-6"/>
        </w:rPr>
        <w:object w:dxaOrig="740" w:dyaOrig="279" w14:anchorId="05D068C9">
          <v:shape id="_x0000_i1049" type="#_x0000_t75" style="width:36.35pt;height:14.6pt" o:ole="">
            <v:imagedata r:id="rId97" o:title=""/>
          </v:shape>
          <o:OLEObject Type="Embed" ProgID="Equation.DSMT4" ShapeID="_x0000_i1049" DrawAspect="Content" ObjectID="_1795182478" r:id="rId98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740" w:dyaOrig="320" w14:anchorId="275099AC">
          <v:shape id="_x0000_i1050" type="#_x0000_t75" style="width:36.35pt;height:16.75pt" o:ole="">
            <v:imagedata r:id="rId99" o:title=""/>
          </v:shape>
          <o:OLEObject Type="Embed" ProgID="Equation.DSMT4" ShapeID="_x0000_i1050" DrawAspect="Content" ObjectID="_1795182479" r:id="rId100"/>
        </w:object>
      </w:r>
      <w:r>
        <w:rPr>
          <w:rFonts w:hint="eastAsia"/>
        </w:rPr>
        <w:t>)</w:t>
      </w:r>
    </w:p>
    <w:p w14:paraId="7505AF85" w14:textId="77777777" w:rsidR="000974B9" w:rsidRDefault="000974B9" w:rsidP="000974B9"/>
    <w:p w14:paraId="762B7467" w14:textId="77777777" w:rsidR="000974B9" w:rsidRPr="0038423D" w:rsidRDefault="000974B9" w:rsidP="000974B9">
      <w:r>
        <w:rPr>
          <w:rFonts w:hint="eastAsia"/>
          <w:noProof/>
          <w14:ligatures w14:val="none"/>
        </w:rPr>
        <w:drawing>
          <wp:inline distT="0" distB="0" distL="0" distR="0" wp14:anchorId="3F92DDF0" wp14:editId="00590427">
            <wp:extent cx="5274310" cy="3515995"/>
            <wp:effectExtent l="0" t="0" r="0" b="0"/>
            <wp:docPr id="138027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273813" name="图片 1380273813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D939E" w14:textId="581A1FA5" w:rsidR="000974B9" w:rsidRPr="002031CB" w:rsidRDefault="000974B9" w:rsidP="000974B9">
      <w:pPr>
        <w:pStyle w:val="3"/>
        <w:ind w:left="105" w:hangingChars="50" w:hanging="105"/>
      </w:pPr>
      <w:r>
        <w:rPr>
          <w:rFonts w:hint="eastAsia"/>
        </w:rPr>
        <w:t>Figure S5</w:t>
      </w:r>
      <w:r w:rsidR="00A21481">
        <w:rPr>
          <w:rFonts w:hint="eastAsia"/>
        </w:rPr>
        <w:t>1</w:t>
      </w:r>
      <w:r>
        <w:rPr>
          <w:rFonts w:hint="eastAsia"/>
        </w:rPr>
        <w:t>. RMSE of causal effect estimation (nonzero) in grid search in UVMR (recommend</w:t>
      </w:r>
      <w:r w:rsidRPr="00120070">
        <w:rPr>
          <w:rFonts w:hint="eastAsia"/>
          <w:position w:val="-6"/>
        </w:rPr>
        <w:object w:dxaOrig="760" w:dyaOrig="279" w14:anchorId="5A242D3B">
          <v:shape id="_x0000_i1051" type="#_x0000_t75" style="width:37.05pt;height:14.6pt" o:ole="">
            <v:imagedata r:id="rId102" o:title=""/>
          </v:shape>
          <o:OLEObject Type="Embed" ProgID="Equation.DSMT4" ShapeID="_x0000_i1051" DrawAspect="Content" ObjectID="_1795182480" r:id="rId103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740" w:dyaOrig="320" w14:anchorId="38E810CB">
          <v:shape id="_x0000_i1052" type="#_x0000_t75" style="width:36.35pt;height:16.75pt" o:ole="">
            <v:imagedata r:id="rId104" o:title=""/>
          </v:shape>
          <o:OLEObject Type="Embed" ProgID="Equation.DSMT4" ShapeID="_x0000_i1052" DrawAspect="Content" ObjectID="_1795182481" r:id="rId105"/>
        </w:object>
      </w:r>
      <w:r>
        <w:rPr>
          <w:rFonts w:hint="eastAsia"/>
        </w:rPr>
        <w:t>)</w:t>
      </w:r>
    </w:p>
    <w:p w14:paraId="15B50C83" w14:textId="77777777" w:rsidR="000974B9" w:rsidRDefault="000974B9" w:rsidP="000974B9"/>
    <w:p w14:paraId="5DADB7A8" w14:textId="77777777" w:rsidR="000974B9" w:rsidRDefault="000974B9" w:rsidP="000974B9">
      <w:r>
        <w:rPr>
          <w:rFonts w:hint="eastAsia"/>
          <w:noProof/>
          <w14:ligatures w14:val="none"/>
        </w:rPr>
        <w:lastRenderedPageBreak/>
        <w:drawing>
          <wp:inline distT="0" distB="0" distL="0" distR="0" wp14:anchorId="7200F5FA" wp14:editId="29E95F4D">
            <wp:extent cx="5274310" cy="3515995"/>
            <wp:effectExtent l="0" t="0" r="0" b="0"/>
            <wp:docPr id="4491506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150609" name="图片 449150609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B9F77" w14:textId="24D16842" w:rsidR="000974B9" w:rsidRPr="002031CB" w:rsidRDefault="000974B9" w:rsidP="000974B9">
      <w:pPr>
        <w:pStyle w:val="3"/>
        <w:ind w:left="105" w:hangingChars="50" w:hanging="105"/>
      </w:pPr>
      <w:r>
        <w:rPr>
          <w:rFonts w:hint="eastAsia"/>
        </w:rPr>
        <w:t>Figure S5</w:t>
      </w:r>
      <w:r w:rsidR="00A21481">
        <w:rPr>
          <w:rFonts w:hint="eastAsia"/>
        </w:rPr>
        <w:t>2</w:t>
      </w:r>
      <w:r>
        <w:rPr>
          <w:rFonts w:hint="eastAsia"/>
        </w:rPr>
        <w:t xml:space="preserve">. RMSE of causal effect estimation in grid search in MVMR (P=8, recommend </w:t>
      </w:r>
      <w:r w:rsidRPr="002031CB">
        <w:rPr>
          <w:rFonts w:hint="eastAsia"/>
          <w:position w:val="-10"/>
        </w:rPr>
        <w:object w:dxaOrig="1100" w:dyaOrig="320" w14:anchorId="39D905DA">
          <v:shape id="_x0000_i1053" type="#_x0000_t75" style="width:54.2pt;height:16.05pt" o:ole="">
            <v:imagedata r:id="rId107" o:title=""/>
          </v:shape>
          <o:OLEObject Type="Embed" ProgID="Equation.DSMT4" ShapeID="_x0000_i1053" DrawAspect="Content" ObjectID="_1795182482" r:id="rId108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55C24852">
          <v:shape id="_x0000_i1054" type="#_x0000_t75" style="width:27.8pt;height:16.75pt" o:ole="">
            <v:imagedata r:id="rId109" o:title=""/>
          </v:shape>
          <o:OLEObject Type="Embed" ProgID="Equation.DSMT4" ShapeID="_x0000_i1054" DrawAspect="Content" ObjectID="_1795182483" r:id="rId110"/>
        </w:object>
      </w:r>
      <w:r>
        <w:rPr>
          <w:rFonts w:hint="eastAsia"/>
        </w:rPr>
        <w:t>)</w:t>
      </w:r>
    </w:p>
    <w:p w14:paraId="3C258ADA" w14:textId="6D6BDB65" w:rsidR="000974B9" w:rsidRDefault="000974B9" w:rsidP="000974B9">
      <w:pPr>
        <w:widowControl/>
        <w:jc w:val="left"/>
      </w:pPr>
    </w:p>
    <w:p w14:paraId="074C9CFF" w14:textId="324F8D6A" w:rsidR="000974B9" w:rsidRDefault="00AB03DD" w:rsidP="00AB03DD">
      <w:pPr>
        <w:pStyle w:val="2"/>
      </w:pPr>
      <w:bookmarkStart w:id="24" w:name="_Toc179473786"/>
      <w:bookmarkStart w:id="25" w:name="_Toc184569687"/>
      <w:r>
        <w:rPr>
          <w:rFonts w:hint="eastAsia"/>
        </w:rPr>
        <w:t>9.</w:t>
      </w:r>
      <w:r w:rsidR="000974B9">
        <w:rPr>
          <w:rFonts w:hint="eastAsia"/>
        </w:rPr>
        <w:t>2 S</w:t>
      </w:r>
      <w:r w:rsidR="000974B9">
        <w:t>cenari</w:t>
      </w:r>
      <w:r w:rsidR="000974B9">
        <w:rPr>
          <w:rFonts w:hint="eastAsia"/>
        </w:rPr>
        <w:t>o (b): uncorrelated pleiotropy</w:t>
      </w:r>
      <w:bookmarkEnd w:id="24"/>
      <w:bookmarkEnd w:id="25"/>
      <w:r w:rsidR="000974B9">
        <w:rPr>
          <w:rFonts w:hint="eastAsia"/>
        </w:rPr>
        <w:t xml:space="preserve"> </w:t>
      </w:r>
    </w:p>
    <w:p w14:paraId="212FA746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78F9C8FD" wp14:editId="21A07EB5">
            <wp:extent cx="5274310" cy="3515995"/>
            <wp:effectExtent l="0" t="0" r="0" b="0"/>
            <wp:docPr id="3887474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747421" name="图片 388747421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0EA98" w14:textId="68F51F88" w:rsidR="000974B9" w:rsidRPr="0035430A" w:rsidRDefault="000974B9" w:rsidP="000974B9">
      <w:pPr>
        <w:pStyle w:val="3"/>
        <w:ind w:left="105" w:hangingChars="50" w:hanging="105"/>
      </w:pPr>
      <w:r>
        <w:rPr>
          <w:rFonts w:hint="eastAsia"/>
        </w:rPr>
        <w:t>Figure S5</w:t>
      </w:r>
      <w:r w:rsidR="00A21481">
        <w:rPr>
          <w:rFonts w:hint="eastAsia"/>
        </w:rPr>
        <w:t>3</w:t>
      </w:r>
      <w:r>
        <w:rPr>
          <w:rFonts w:hint="eastAsia"/>
        </w:rPr>
        <w:t xml:space="preserve">. RMSE of causal effect estimation (zero) in grid search in UVMR (recommend </w:t>
      </w:r>
      <w:r w:rsidRPr="0035430A">
        <w:rPr>
          <w:rFonts w:hint="eastAsia"/>
          <w:position w:val="-6"/>
        </w:rPr>
        <w:object w:dxaOrig="740" w:dyaOrig="279" w14:anchorId="195D609C">
          <v:shape id="_x0000_i1055" type="#_x0000_t75" style="width:36.35pt;height:14.6pt" o:ole="">
            <v:imagedata r:id="rId112" o:title=""/>
          </v:shape>
          <o:OLEObject Type="Embed" ProgID="Equation.DSMT4" ShapeID="_x0000_i1055" DrawAspect="Content" ObjectID="_1795182484" r:id="rId113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2E500CF3">
          <v:shape id="_x0000_i1056" type="#_x0000_t75" style="width:27.8pt;height:16.75pt" o:ole="">
            <v:imagedata r:id="rId109" o:title=""/>
          </v:shape>
          <o:OLEObject Type="Embed" ProgID="Equation.DSMT4" ShapeID="_x0000_i1056" DrawAspect="Content" ObjectID="_1795182485" r:id="rId114"/>
        </w:object>
      </w:r>
      <w:r>
        <w:rPr>
          <w:rFonts w:hint="eastAsia"/>
        </w:rPr>
        <w:t>)</w:t>
      </w:r>
    </w:p>
    <w:p w14:paraId="3BA48B9B" w14:textId="77777777" w:rsidR="000974B9" w:rsidRDefault="000974B9" w:rsidP="000974B9"/>
    <w:p w14:paraId="328C909A" w14:textId="77777777" w:rsidR="000974B9" w:rsidRDefault="000974B9" w:rsidP="000974B9">
      <w:r>
        <w:rPr>
          <w:rFonts w:hint="eastAsia"/>
          <w:noProof/>
          <w14:ligatures w14:val="none"/>
        </w:rPr>
        <w:lastRenderedPageBreak/>
        <w:drawing>
          <wp:inline distT="0" distB="0" distL="0" distR="0" wp14:anchorId="2529B5B4" wp14:editId="4C2C8CF6">
            <wp:extent cx="5274310" cy="3515995"/>
            <wp:effectExtent l="0" t="0" r="0" b="0"/>
            <wp:docPr id="16366644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664453" name="图片 1636664453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42EDF" w14:textId="6A031D5D" w:rsidR="000974B9" w:rsidRPr="0035430A" w:rsidRDefault="000974B9" w:rsidP="000974B9">
      <w:pPr>
        <w:pStyle w:val="3"/>
        <w:ind w:left="105" w:hangingChars="50" w:hanging="105"/>
      </w:pPr>
      <w:r>
        <w:rPr>
          <w:rFonts w:hint="eastAsia"/>
        </w:rPr>
        <w:t>Figure S5</w:t>
      </w:r>
      <w:r w:rsidR="00A21481">
        <w:rPr>
          <w:rFonts w:hint="eastAsia"/>
        </w:rPr>
        <w:t>4</w:t>
      </w:r>
      <w:r>
        <w:rPr>
          <w:rFonts w:hint="eastAsia"/>
        </w:rPr>
        <w:t xml:space="preserve">. RMSE of causal effect estimation (nonzero) in grid search in UVMR  (recommend </w:t>
      </w:r>
      <w:r w:rsidRPr="0035430A">
        <w:rPr>
          <w:rFonts w:hint="eastAsia"/>
          <w:position w:val="-6"/>
        </w:rPr>
        <w:object w:dxaOrig="740" w:dyaOrig="279" w14:anchorId="500D9CAB">
          <v:shape id="_x0000_i1057" type="#_x0000_t75" style="width:36.35pt;height:14.6pt" o:ole="">
            <v:imagedata r:id="rId116" o:title=""/>
          </v:shape>
          <o:OLEObject Type="Embed" ProgID="Equation.DSMT4" ShapeID="_x0000_i1057" DrawAspect="Content" ObjectID="_1795182486" r:id="rId117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35403685">
          <v:shape id="_x0000_i1058" type="#_x0000_t75" style="width:27.8pt;height:16.75pt" o:ole="">
            <v:imagedata r:id="rId109" o:title=""/>
          </v:shape>
          <o:OLEObject Type="Embed" ProgID="Equation.DSMT4" ShapeID="_x0000_i1058" DrawAspect="Content" ObjectID="_1795182487" r:id="rId118"/>
        </w:object>
      </w:r>
      <w:r>
        <w:rPr>
          <w:rFonts w:hint="eastAsia"/>
        </w:rPr>
        <w:t>)</w:t>
      </w:r>
    </w:p>
    <w:p w14:paraId="30D7136E" w14:textId="77777777" w:rsidR="000974B9" w:rsidRDefault="000974B9" w:rsidP="000974B9"/>
    <w:p w14:paraId="46112473" w14:textId="77777777" w:rsidR="000974B9" w:rsidRDefault="000974B9" w:rsidP="000974B9">
      <w:r>
        <w:rPr>
          <w:rFonts w:hint="eastAsia"/>
          <w:noProof/>
          <w14:ligatures w14:val="none"/>
        </w:rPr>
        <w:drawing>
          <wp:inline distT="0" distB="0" distL="0" distR="0" wp14:anchorId="642899A6" wp14:editId="049B5ECF">
            <wp:extent cx="5274310" cy="3515995"/>
            <wp:effectExtent l="0" t="0" r="0" b="0"/>
            <wp:docPr id="10810318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031830" name="图片 1081031830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0202E" w14:textId="1A318E8F" w:rsidR="000974B9" w:rsidRDefault="000974B9" w:rsidP="000974B9">
      <w:pPr>
        <w:pStyle w:val="3"/>
      </w:pPr>
      <w:r>
        <w:rPr>
          <w:rFonts w:hint="eastAsia"/>
        </w:rPr>
        <w:t>Figure S5</w:t>
      </w:r>
      <w:r w:rsidR="00A21481">
        <w:rPr>
          <w:rFonts w:hint="eastAsia"/>
        </w:rPr>
        <w:t>5</w:t>
      </w:r>
      <w:r>
        <w:rPr>
          <w:rFonts w:hint="eastAsia"/>
        </w:rPr>
        <w:t xml:space="preserve">. RMSE of causal effect estimation in grid search in MVMR (P=8, recommend </w:t>
      </w:r>
      <w:r w:rsidRPr="0035430A">
        <w:rPr>
          <w:rFonts w:hint="eastAsia"/>
          <w:position w:val="-6"/>
        </w:rPr>
        <w:object w:dxaOrig="760" w:dyaOrig="279" w14:anchorId="7B786374">
          <v:shape id="_x0000_i1059" type="#_x0000_t75" style="width:37.05pt;height:14.6pt" o:ole="">
            <v:imagedata r:id="rId120" o:title=""/>
          </v:shape>
          <o:OLEObject Type="Embed" ProgID="Equation.DSMT4" ShapeID="_x0000_i1059" DrawAspect="Content" ObjectID="_1795182488" r:id="rId121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548C62DC">
          <v:shape id="_x0000_i1060" type="#_x0000_t75" style="width:27.8pt;height:16.75pt" o:ole="">
            <v:imagedata r:id="rId109" o:title=""/>
          </v:shape>
          <o:OLEObject Type="Embed" ProgID="Equation.DSMT4" ShapeID="_x0000_i1060" DrawAspect="Content" ObjectID="_1795182489" r:id="rId122"/>
        </w:object>
      </w:r>
      <w:r>
        <w:rPr>
          <w:rFonts w:hint="eastAsia"/>
        </w:rPr>
        <w:t>)</w:t>
      </w:r>
    </w:p>
    <w:p w14:paraId="71CF345D" w14:textId="77777777" w:rsidR="000974B9" w:rsidRPr="00F743AF" w:rsidRDefault="000974B9" w:rsidP="000974B9"/>
    <w:p w14:paraId="3518C1B5" w14:textId="05C4E402" w:rsidR="000974B9" w:rsidRDefault="000974B9" w:rsidP="000974B9">
      <w:pPr>
        <w:widowControl/>
        <w:jc w:val="left"/>
      </w:pPr>
    </w:p>
    <w:p w14:paraId="11CC0237" w14:textId="33B431A5" w:rsidR="000974B9" w:rsidRDefault="00AB03DD" w:rsidP="00AB03DD">
      <w:pPr>
        <w:pStyle w:val="2"/>
      </w:pPr>
      <w:bookmarkStart w:id="26" w:name="_Toc179473787"/>
      <w:bookmarkStart w:id="27" w:name="_Toc184569688"/>
      <w:r>
        <w:rPr>
          <w:rFonts w:hint="eastAsia"/>
        </w:rPr>
        <w:lastRenderedPageBreak/>
        <w:t>9.</w:t>
      </w:r>
      <w:r w:rsidR="000974B9">
        <w:rPr>
          <w:rFonts w:hint="eastAsia"/>
        </w:rPr>
        <w:t>3 S</w:t>
      </w:r>
      <w:r w:rsidR="000974B9">
        <w:t>cenario</w:t>
      </w:r>
      <w:r w:rsidR="000974B9">
        <w:rPr>
          <w:rFonts w:hint="eastAsia"/>
        </w:rPr>
        <w:t xml:space="preserve"> (c): No pleiotropy</w:t>
      </w:r>
      <w:bookmarkEnd w:id="26"/>
      <w:bookmarkEnd w:id="27"/>
    </w:p>
    <w:p w14:paraId="5A7DBA11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5790D515" wp14:editId="6A4B7512">
            <wp:extent cx="5274310" cy="3515995"/>
            <wp:effectExtent l="0" t="0" r="0" b="0"/>
            <wp:docPr id="9532388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238821" name="图片 953238821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7FFF6" w14:textId="1FFF6415" w:rsidR="000974B9" w:rsidRPr="00EB22BD" w:rsidRDefault="000974B9" w:rsidP="000974B9">
      <w:pPr>
        <w:pStyle w:val="3"/>
      </w:pPr>
      <w:r>
        <w:rPr>
          <w:rFonts w:hint="eastAsia"/>
        </w:rPr>
        <w:t>Figure S5</w:t>
      </w:r>
      <w:r w:rsidR="00A21481">
        <w:rPr>
          <w:rFonts w:hint="eastAsia"/>
        </w:rPr>
        <w:t>6</w:t>
      </w:r>
      <w:r>
        <w:rPr>
          <w:rFonts w:hint="eastAsia"/>
        </w:rPr>
        <w:t xml:space="preserve">. RMSE of causal effect estimation (zero) in grid search in UVMR (recommend </w:t>
      </w:r>
      <w:r w:rsidRPr="0035430A">
        <w:rPr>
          <w:rFonts w:hint="eastAsia"/>
          <w:position w:val="-6"/>
        </w:rPr>
        <w:object w:dxaOrig="740" w:dyaOrig="279" w14:anchorId="28B9665E">
          <v:shape id="_x0000_i1061" type="#_x0000_t75" style="width:36.35pt;height:14.6pt" o:ole="">
            <v:imagedata r:id="rId124" o:title=""/>
          </v:shape>
          <o:OLEObject Type="Embed" ProgID="Equation.DSMT4" ShapeID="_x0000_i1061" DrawAspect="Content" ObjectID="_1795182490" r:id="rId125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6B98F2D2">
          <v:shape id="_x0000_i1062" type="#_x0000_t75" style="width:27.8pt;height:16.75pt" o:ole="">
            <v:imagedata r:id="rId109" o:title=""/>
          </v:shape>
          <o:OLEObject Type="Embed" ProgID="Equation.DSMT4" ShapeID="_x0000_i1062" DrawAspect="Content" ObjectID="_1795182491" r:id="rId126"/>
        </w:object>
      </w:r>
      <w:r>
        <w:rPr>
          <w:rFonts w:hint="eastAsia"/>
        </w:rPr>
        <w:t>)</w:t>
      </w:r>
    </w:p>
    <w:p w14:paraId="5F03356A" w14:textId="77777777" w:rsidR="000974B9" w:rsidRPr="009200FB" w:rsidRDefault="000974B9" w:rsidP="000974B9"/>
    <w:p w14:paraId="1925146D" w14:textId="77777777" w:rsidR="000974B9" w:rsidRDefault="000974B9" w:rsidP="000974B9">
      <w:r>
        <w:rPr>
          <w:noProof/>
          <w14:ligatures w14:val="none"/>
        </w:rPr>
        <w:drawing>
          <wp:inline distT="0" distB="0" distL="0" distR="0" wp14:anchorId="6BD729B3" wp14:editId="3867A307">
            <wp:extent cx="5274310" cy="3515995"/>
            <wp:effectExtent l="0" t="0" r="0" b="0"/>
            <wp:docPr id="201033913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339135" name="图片 2010339135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D692C" w14:textId="6A212285" w:rsidR="000974B9" w:rsidRPr="00EB22BD" w:rsidRDefault="000974B9" w:rsidP="000974B9">
      <w:pPr>
        <w:pStyle w:val="3"/>
      </w:pPr>
      <w:r>
        <w:rPr>
          <w:rFonts w:hint="eastAsia"/>
        </w:rPr>
        <w:t>Figure S</w:t>
      </w:r>
      <w:r w:rsidR="00A21481">
        <w:rPr>
          <w:rFonts w:hint="eastAsia"/>
        </w:rPr>
        <w:t>57</w:t>
      </w:r>
      <w:r>
        <w:rPr>
          <w:rFonts w:hint="eastAsia"/>
        </w:rPr>
        <w:t xml:space="preserve">. RMSE of causal effect estimation (nonzero) in grid search in UVMR (recommend </w:t>
      </w:r>
      <w:r w:rsidRPr="0035430A">
        <w:rPr>
          <w:rFonts w:hint="eastAsia"/>
          <w:position w:val="-6"/>
        </w:rPr>
        <w:object w:dxaOrig="760" w:dyaOrig="279" w14:anchorId="65A857D9">
          <v:shape id="_x0000_i1063" type="#_x0000_t75" style="width:37.05pt;height:14.6pt" o:ole="">
            <v:imagedata r:id="rId120" o:title=""/>
          </v:shape>
          <o:OLEObject Type="Embed" ProgID="Equation.DSMT4" ShapeID="_x0000_i1063" DrawAspect="Content" ObjectID="_1795182492" r:id="rId128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063F1FE3">
          <v:shape id="_x0000_i1064" type="#_x0000_t75" style="width:27.8pt;height:16.75pt" o:ole="">
            <v:imagedata r:id="rId109" o:title=""/>
          </v:shape>
          <o:OLEObject Type="Embed" ProgID="Equation.DSMT4" ShapeID="_x0000_i1064" DrawAspect="Content" ObjectID="_1795182493" r:id="rId129"/>
        </w:object>
      </w:r>
      <w:r>
        <w:rPr>
          <w:rFonts w:hint="eastAsia"/>
        </w:rPr>
        <w:t>)</w:t>
      </w:r>
    </w:p>
    <w:p w14:paraId="52089314" w14:textId="77777777" w:rsidR="000974B9" w:rsidRDefault="000974B9" w:rsidP="000974B9"/>
    <w:p w14:paraId="2DFF34CB" w14:textId="77777777" w:rsidR="000974B9" w:rsidRDefault="000974B9" w:rsidP="000974B9">
      <w:r>
        <w:rPr>
          <w:rFonts w:hint="eastAsia"/>
          <w:noProof/>
          <w14:ligatures w14:val="none"/>
        </w:rPr>
        <w:lastRenderedPageBreak/>
        <w:drawing>
          <wp:inline distT="0" distB="0" distL="0" distR="0" wp14:anchorId="7AE605B4" wp14:editId="6575B323">
            <wp:extent cx="5274310" cy="3515995"/>
            <wp:effectExtent l="0" t="0" r="0" b="0"/>
            <wp:docPr id="20847492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749230" name="图片 2084749230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91103" w14:textId="53AC676C" w:rsidR="000974B9" w:rsidRPr="00EB22BD" w:rsidRDefault="000974B9" w:rsidP="000974B9">
      <w:pPr>
        <w:pStyle w:val="3"/>
      </w:pPr>
      <w:r>
        <w:rPr>
          <w:rFonts w:hint="eastAsia"/>
        </w:rPr>
        <w:t>Figure S</w:t>
      </w:r>
      <w:r w:rsidR="00A21481">
        <w:rPr>
          <w:rFonts w:hint="eastAsia"/>
        </w:rPr>
        <w:t>58</w:t>
      </w:r>
      <w:r>
        <w:rPr>
          <w:rFonts w:hint="eastAsia"/>
        </w:rPr>
        <w:t xml:space="preserve">. RMSE of causal effect estimation in grid search in MVMR (P=8, recommend </w:t>
      </w:r>
      <w:r w:rsidRPr="0035430A">
        <w:rPr>
          <w:rFonts w:hint="eastAsia"/>
          <w:position w:val="-6"/>
        </w:rPr>
        <w:object w:dxaOrig="760" w:dyaOrig="279" w14:anchorId="3EB70B33">
          <v:shape id="_x0000_i1065" type="#_x0000_t75" style="width:37.05pt;height:14.6pt" o:ole="">
            <v:imagedata r:id="rId120" o:title=""/>
          </v:shape>
          <o:OLEObject Type="Embed" ProgID="Equation.DSMT4" ShapeID="_x0000_i1065" DrawAspect="Content" ObjectID="_1795182494" r:id="rId131"/>
        </w:object>
      </w:r>
      <w:r>
        <w:rPr>
          <w:rFonts w:hint="eastAsia"/>
        </w:rPr>
        <w:t xml:space="preserve"> and </w:t>
      </w:r>
      <w:r w:rsidRPr="003C0F88">
        <w:rPr>
          <w:rFonts w:hint="eastAsia"/>
          <w:position w:val="-10"/>
        </w:rPr>
        <w:object w:dxaOrig="560" w:dyaOrig="320" w14:anchorId="0F35852A">
          <v:shape id="_x0000_i1066" type="#_x0000_t75" style="width:27.8pt;height:16.75pt" o:ole="">
            <v:imagedata r:id="rId109" o:title=""/>
          </v:shape>
          <o:OLEObject Type="Embed" ProgID="Equation.DSMT4" ShapeID="_x0000_i1066" DrawAspect="Content" ObjectID="_1795182495" r:id="rId132"/>
        </w:object>
      </w:r>
      <w:r>
        <w:rPr>
          <w:rFonts w:hint="eastAsia"/>
        </w:rPr>
        <w:t>)</w:t>
      </w:r>
    </w:p>
    <w:p w14:paraId="352E5B95" w14:textId="77777777" w:rsidR="000974B9" w:rsidRDefault="000974B9" w:rsidP="000974B9"/>
    <w:p w14:paraId="38519065" w14:textId="77777777" w:rsidR="00EF4DF4" w:rsidRPr="000974B9" w:rsidRDefault="00EF4DF4">
      <w:pPr>
        <w:widowControl/>
        <w:jc w:val="left"/>
      </w:pPr>
    </w:p>
    <w:sectPr w:rsidR="00EF4DF4" w:rsidRPr="000974B9" w:rsidSect="007137BA">
      <w:footerReference w:type="default" r:id="rId1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940645" w14:textId="77777777" w:rsidR="00C924B9" w:rsidRDefault="00C924B9" w:rsidP="00241550">
      <w:r>
        <w:separator/>
      </w:r>
    </w:p>
  </w:endnote>
  <w:endnote w:type="continuationSeparator" w:id="0">
    <w:p w14:paraId="34EA83EA" w14:textId="77777777" w:rsidR="00C924B9" w:rsidRDefault="00C924B9" w:rsidP="002415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819571161"/>
      <w:docPartObj>
        <w:docPartGallery w:val="Page Numbers (Bottom of Page)"/>
        <w:docPartUnique/>
      </w:docPartObj>
    </w:sdtPr>
    <w:sdtContent>
      <w:p w14:paraId="12366151" w14:textId="75BE05C6" w:rsidR="00926E33" w:rsidRDefault="00926E3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D0BDCBB" w14:textId="77777777" w:rsidR="00926E33" w:rsidRDefault="00926E3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D06666" w14:textId="77777777" w:rsidR="00C924B9" w:rsidRDefault="00C924B9" w:rsidP="00241550">
      <w:r>
        <w:separator/>
      </w:r>
    </w:p>
  </w:footnote>
  <w:footnote w:type="continuationSeparator" w:id="0">
    <w:p w14:paraId="7E9E72AD" w14:textId="77777777" w:rsidR="00C924B9" w:rsidRDefault="00C924B9" w:rsidP="002415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46D9"/>
    <w:rsid w:val="00011EF7"/>
    <w:rsid w:val="00035967"/>
    <w:rsid w:val="00042122"/>
    <w:rsid w:val="000515F8"/>
    <w:rsid w:val="000558D5"/>
    <w:rsid w:val="000837CE"/>
    <w:rsid w:val="000974B9"/>
    <w:rsid w:val="000C2DBA"/>
    <w:rsid w:val="000D38B7"/>
    <w:rsid w:val="000F3271"/>
    <w:rsid w:val="00120942"/>
    <w:rsid w:val="00151476"/>
    <w:rsid w:val="00163B1F"/>
    <w:rsid w:val="00163E83"/>
    <w:rsid w:val="00176C00"/>
    <w:rsid w:val="001A670E"/>
    <w:rsid w:val="001D0F27"/>
    <w:rsid w:val="001F6213"/>
    <w:rsid w:val="00241550"/>
    <w:rsid w:val="00263667"/>
    <w:rsid w:val="002753F2"/>
    <w:rsid w:val="00275FFD"/>
    <w:rsid w:val="00284E50"/>
    <w:rsid w:val="00284FED"/>
    <w:rsid w:val="002A77D0"/>
    <w:rsid w:val="002B08CF"/>
    <w:rsid w:val="00310006"/>
    <w:rsid w:val="00321391"/>
    <w:rsid w:val="0032368F"/>
    <w:rsid w:val="003535F9"/>
    <w:rsid w:val="003538B6"/>
    <w:rsid w:val="00360FD2"/>
    <w:rsid w:val="00396F20"/>
    <w:rsid w:val="003B3273"/>
    <w:rsid w:val="003D67B0"/>
    <w:rsid w:val="00461FC5"/>
    <w:rsid w:val="004940A3"/>
    <w:rsid w:val="004A7AE8"/>
    <w:rsid w:val="004D6A07"/>
    <w:rsid w:val="004E29EB"/>
    <w:rsid w:val="0050210C"/>
    <w:rsid w:val="00512B69"/>
    <w:rsid w:val="00525A6D"/>
    <w:rsid w:val="0053293F"/>
    <w:rsid w:val="00535EB9"/>
    <w:rsid w:val="005B44D2"/>
    <w:rsid w:val="005C0157"/>
    <w:rsid w:val="005D46D9"/>
    <w:rsid w:val="00635F42"/>
    <w:rsid w:val="00646398"/>
    <w:rsid w:val="00647131"/>
    <w:rsid w:val="0065599C"/>
    <w:rsid w:val="006659C5"/>
    <w:rsid w:val="00693FC4"/>
    <w:rsid w:val="006A1730"/>
    <w:rsid w:val="006F0920"/>
    <w:rsid w:val="007137BA"/>
    <w:rsid w:val="00753465"/>
    <w:rsid w:val="00762CEA"/>
    <w:rsid w:val="00764D8F"/>
    <w:rsid w:val="00773700"/>
    <w:rsid w:val="00775B1D"/>
    <w:rsid w:val="00777D88"/>
    <w:rsid w:val="007801EA"/>
    <w:rsid w:val="00780D08"/>
    <w:rsid w:val="00785158"/>
    <w:rsid w:val="007C76AF"/>
    <w:rsid w:val="007D137B"/>
    <w:rsid w:val="007E44D2"/>
    <w:rsid w:val="007F2B84"/>
    <w:rsid w:val="007F6657"/>
    <w:rsid w:val="00820CA2"/>
    <w:rsid w:val="00827C14"/>
    <w:rsid w:val="008316F4"/>
    <w:rsid w:val="00910D62"/>
    <w:rsid w:val="0091307C"/>
    <w:rsid w:val="00916DD2"/>
    <w:rsid w:val="00926E33"/>
    <w:rsid w:val="0093599D"/>
    <w:rsid w:val="00937BAC"/>
    <w:rsid w:val="00941A73"/>
    <w:rsid w:val="009440FC"/>
    <w:rsid w:val="00953939"/>
    <w:rsid w:val="00962B2F"/>
    <w:rsid w:val="00965241"/>
    <w:rsid w:val="009C22A9"/>
    <w:rsid w:val="009F0DDD"/>
    <w:rsid w:val="00A00593"/>
    <w:rsid w:val="00A02148"/>
    <w:rsid w:val="00A21481"/>
    <w:rsid w:val="00A25860"/>
    <w:rsid w:val="00A34236"/>
    <w:rsid w:val="00A53297"/>
    <w:rsid w:val="00A57F35"/>
    <w:rsid w:val="00A841C3"/>
    <w:rsid w:val="00A94555"/>
    <w:rsid w:val="00AB03DD"/>
    <w:rsid w:val="00AB3E57"/>
    <w:rsid w:val="00B00D51"/>
    <w:rsid w:val="00B14F25"/>
    <w:rsid w:val="00B20621"/>
    <w:rsid w:val="00B41E1E"/>
    <w:rsid w:val="00B45E11"/>
    <w:rsid w:val="00B54B4C"/>
    <w:rsid w:val="00B77710"/>
    <w:rsid w:val="00B9557D"/>
    <w:rsid w:val="00B96085"/>
    <w:rsid w:val="00BC0A6A"/>
    <w:rsid w:val="00BC242E"/>
    <w:rsid w:val="00BC5C05"/>
    <w:rsid w:val="00BE3242"/>
    <w:rsid w:val="00BF60CA"/>
    <w:rsid w:val="00C04198"/>
    <w:rsid w:val="00C135DB"/>
    <w:rsid w:val="00C42E69"/>
    <w:rsid w:val="00C52ED8"/>
    <w:rsid w:val="00C575E4"/>
    <w:rsid w:val="00C92316"/>
    <w:rsid w:val="00C924B9"/>
    <w:rsid w:val="00CA6B49"/>
    <w:rsid w:val="00CB0B31"/>
    <w:rsid w:val="00CE708B"/>
    <w:rsid w:val="00D02EC8"/>
    <w:rsid w:val="00D036E3"/>
    <w:rsid w:val="00D46323"/>
    <w:rsid w:val="00D5284E"/>
    <w:rsid w:val="00D55DB2"/>
    <w:rsid w:val="00D90025"/>
    <w:rsid w:val="00DA71B6"/>
    <w:rsid w:val="00DC613E"/>
    <w:rsid w:val="00DC6162"/>
    <w:rsid w:val="00DE5A61"/>
    <w:rsid w:val="00E1632F"/>
    <w:rsid w:val="00E40F0F"/>
    <w:rsid w:val="00E438A6"/>
    <w:rsid w:val="00E4474F"/>
    <w:rsid w:val="00E6190D"/>
    <w:rsid w:val="00E77562"/>
    <w:rsid w:val="00EA0052"/>
    <w:rsid w:val="00EC6EB7"/>
    <w:rsid w:val="00EF4DF4"/>
    <w:rsid w:val="00F16F09"/>
    <w:rsid w:val="00F17B3B"/>
    <w:rsid w:val="00F322BF"/>
    <w:rsid w:val="00F50D2C"/>
    <w:rsid w:val="00F51A9D"/>
    <w:rsid w:val="00F551C7"/>
    <w:rsid w:val="00F86B60"/>
    <w:rsid w:val="00F967A8"/>
    <w:rsid w:val="00FA3989"/>
    <w:rsid w:val="00FC7B29"/>
    <w:rsid w:val="00FD13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1B534F7"/>
  <w14:defaultImageDpi w14:val="32767"/>
  <w15:chartTrackingRefBased/>
  <w15:docId w15:val="{FD83ADE8-1D4D-424A-9458-B0BF88B6E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37BA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D90025"/>
    <w:pPr>
      <w:keepNext/>
      <w:keepLines/>
      <w:adjustRightInd w:val="0"/>
      <w:snapToGrid w:val="0"/>
      <w:spacing w:before="200" w:after="200" w:line="360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90025"/>
    <w:pPr>
      <w:keepNext/>
      <w:keepLines/>
      <w:adjustRightInd w:val="0"/>
      <w:snapToGrid w:val="0"/>
      <w:spacing w:line="360" w:lineRule="auto"/>
      <w:outlineLvl w:val="1"/>
    </w:pPr>
    <w:rPr>
      <w:rFonts w:eastAsiaTheme="majorEastAsia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94555"/>
    <w:pPr>
      <w:keepNext/>
      <w:keepLines/>
      <w:adjustRightInd w:val="0"/>
      <w:snapToGrid w:val="0"/>
      <w:spacing w:line="264" w:lineRule="auto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90025"/>
    <w:rPr>
      <w:rFonts w:ascii="Times New Roman" w:eastAsia="宋体" w:hAnsi="Times New Roman"/>
      <w:b/>
      <w:bCs/>
      <w:kern w:val="44"/>
      <w:sz w:val="30"/>
      <w:szCs w:val="44"/>
    </w:rPr>
  </w:style>
  <w:style w:type="table" w:styleId="a3">
    <w:name w:val="Table Grid"/>
    <w:basedOn w:val="a1"/>
    <w:uiPriority w:val="39"/>
    <w:rsid w:val="007137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B20621"/>
    <w:pPr>
      <w:spacing w:before="240" w:after="60"/>
      <w:jc w:val="center"/>
      <w:outlineLvl w:val="0"/>
    </w:pPr>
    <w:rPr>
      <w:rFonts w:eastAsiaTheme="majorEastAsia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uiPriority w:val="10"/>
    <w:rsid w:val="00B20621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D90025"/>
    <w:rPr>
      <w:rFonts w:ascii="Times New Roman" w:eastAsiaTheme="majorEastAsia" w:hAnsi="Times New Roman" w:cstheme="majorBidi"/>
      <w:b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A94555"/>
    <w:rPr>
      <w:rFonts w:ascii="Times New Roman" w:eastAsia="宋体" w:hAnsi="Times New Roman"/>
      <w:b/>
      <w:bCs/>
      <w:szCs w:val="32"/>
    </w:rPr>
  </w:style>
  <w:style w:type="paragraph" w:styleId="a6">
    <w:name w:val="header"/>
    <w:basedOn w:val="a"/>
    <w:link w:val="a7"/>
    <w:uiPriority w:val="99"/>
    <w:unhideWhenUsed/>
    <w:rsid w:val="0024155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41550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415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41550"/>
    <w:rPr>
      <w:rFonts w:ascii="Times New Roman" w:eastAsia="宋体" w:hAnsi="Times New Roman"/>
      <w:sz w:val="18"/>
      <w:szCs w:val="18"/>
    </w:rPr>
  </w:style>
  <w:style w:type="paragraph" w:styleId="TOC">
    <w:name w:val="TOC Heading"/>
    <w:basedOn w:val="1"/>
    <w:next w:val="a"/>
    <w:uiPriority w:val="39"/>
    <w:unhideWhenUsed/>
    <w:qFormat/>
    <w:rsid w:val="007801EA"/>
    <w:pPr>
      <w:widowControl/>
      <w:adjustRightInd/>
      <w:snapToGrid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0F476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7801EA"/>
  </w:style>
  <w:style w:type="paragraph" w:styleId="TOC3">
    <w:name w:val="toc 3"/>
    <w:basedOn w:val="a"/>
    <w:next w:val="a"/>
    <w:autoRedefine/>
    <w:uiPriority w:val="39"/>
    <w:unhideWhenUsed/>
    <w:rsid w:val="007801EA"/>
    <w:pPr>
      <w:ind w:leftChars="400" w:left="840"/>
    </w:pPr>
  </w:style>
  <w:style w:type="paragraph" w:styleId="TOC2">
    <w:name w:val="toc 2"/>
    <w:basedOn w:val="a"/>
    <w:next w:val="a"/>
    <w:autoRedefine/>
    <w:uiPriority w:val="39"/>
    <w:unhideWhenUsed/>
    <w:rsid w:val="007801EA"/>
    <w:pPr>
      <w:ind w:leftChars="200" w:left="420"/>
    </w:pPr>
  </w:style>
  <w:style w:type="paragraph" w:styleId="TOC4">
    <w:name w:val="toc 4"/>
    <w:basedOn w:val="a"/>
    <w:next w:val="a"/>
    <w:autoRedefine/>
    <w:uiPriority w:val="39"/>
    <w:unhideWhenUsed/>
    <w:rsid w:val="007801EA"/>
    <w:pPr>
      <w:ind w:leftChars="600" w:left="1260"/>
    </w:pPr>
    <w:rPr>
      <w:rFonts w:asciiTheme="minorHAnsi" w:eastAsiaTheme="minorEastAsia" w:hAnsiTheme="minorHAnsi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7801EA"/>
    <w:pPr>
      <w:ind w:leftChars="800" w:left="1680"/>
    </w:pPr>
    <w:rPr>
      <w:rFonts w:asciiTheme="minorHAnsi" w:eastAsiaTheme="minorEastAsia" w:hAnsiTheme="minorHAnsi"/>
      <w:sz w:val="21"/>
    </w:rPr>
  </w:style>
  <w:style w:type="paragraph" w:styleId="TOC6">
    <w:name w:val="toc 6"/>
    <w:basedOn w:val="a"/>
    <w:next w:val="a"/>
    <w:autoRedefine/>
    <w:uiPriority w:val="39"/>
    <w:unhideWhenUsed/>
    <w:rsid w:val="007801EA"/>
    <w:pPr>
      <w:ind w:leftChars="1000" w:left="2100"/>
    </w:pPr>
    <w:rPr>
      <w:rFonts w:asciiTheme="minorHAnsi" w:eastAsiaTheme="minorEastAsia" w:hAnsiTheme="minorHAnsi"/>
      <w:sz w:val="21"/>
    </w:rPr>
  </w:style>
  <w:style w:type="paragraph" w:styleId="TOC7">
    <w:name w:val="toc 7"/>
    <w:basedOn w:val="a"/>
    <w:next w:val="a"/>
    <w:autoRedefine/>
    <w:uiPriority w:val="39"/>
    <w:unhideWhenUsed/>
    <w:rsid w:val="007801EA"/>
    <w:pPr>
      <w:ind w:leftChars="1200" w:left="2520"/>
    </w:pPr>
    <w:rPr>
      <w:rFonts w:asciiTheme="minorHAnsi" w:eastAsiaTheme="minorEastAsia" w:hAnsiTheme="minorHAnsi"/>
      <w:sz w:val="21"/>
    </w:rPr>
  </w:style>
  <w:style w:type="paragraph" w:styleId="TOC8">
    <w:name w:val="toc 8"/>
    <w:basedOn w:val="a"/>
    <w:next w:val="a"/>
    <w:autoRedefine/>
    <w:uiPriority w:val="39"/>
    <w:unhideWhenUsed/>
    <w:rsid w:val="007801EA"/>
    <w:pPr>
      <w:ind w:leftChars="1400" w:left="2940"/>
    </w:pPr>
    <w:rPr>
      <w:rFonts w:asciiTheme="minorHAnsi" w:eastAsiaTheme="minorEastAsia" w:hAnsiTheme="minorHAnsi"/>
      <w:sz w:val="21"/>
    </w:rPr>
  </w:style>
  <w:style w:type="paragraph" w:styleId="TOC9">
    <w:name w:val="toc 9"/>
    <w:basedOn w:val="a"/>
    <w:next w:val="a"/>
    <w:autoRedefine/>
    <w:uiPriority w:val="39"/>
    <w:unhideWhenUsed/>
    <w:rsid w:val="007801EA"/>
    <w:pPr>
      <w:ind w:leftChars="1600" w:left="3360"/>
    </w:pPr>
    <w:rPr>
      <w:rFonts w:asciiTheme="minorHAnsi" w:eastAsiaTheme="minorEastAsia" w:hAnsiTheme="minorHAnsi"/>
      <w:sz w:val="21"/>
    </w:rPr>
  </w:style>
  <w:style w:type="character" w:styleId="aa">
    <w:name w:val="Hyperlink"/>
    <w:basedOn w:val="a0"/>
    <w:uiPriority w:val="99"/>
    <w:unhideWhenUsed/>
    <w:rsid w:val="007801EA"/>
    <w:rPr>
      <w:color w:val="467886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7801E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8.wmf"/><Relationship Id="rId42" Type="http://schemas.openxmlformats.org/officeDocument/2006/relationships/image" Target="media/image21.jpg"/><Relationship Id="rId63" Type="http://schemas.openxmlformats.org/officeDocument/2006/relationships/image" Target="media/image42.jpg"/><Relationship Id="rId84" Type="http://schemas.openxmlformats.org/officeDocument/2006/relationships/image" Target="media/image57.jpg"/><Relationship Id="rId16" Type="http://schemas.openxmlformats.org/officeDocument/2006/relationships/oleObject" Target="embeddings/oleObject5.bin"/><Relationship Id="rId107" Type="http://schemas.openxmlformats.org/officeDocument/2006/relationships/image" Target="media/image7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jpg"/><Relationship Id="rId53" Type="http://schemas.openxmlformats.org/officeDocument/2006/relationships/image" Target="media/image32.jpg"/><Relationship Id="rId58" Type="http://schemas.openxmlformats.org/officeDocument/2006/relationships/image" Target="media/image37.jpg"/><Relationship Id="rId74" Type="http://schemas.openxmlformats.org/officeDocument/2006/relationships/image" Target="media/image50.jpg"/><Relationship Id="rId79" Type="http://schemas.openxmlformats.org/officeDocument/2006/relationships/oleObject" Target="embeddings/oleObject21.bin"/><Relationship Id="rId102" Type="http://schemas.openxmlformats.org/officeDocument/2006/relationships/image" Target="media/image70.wmf"/><Relationship Id="rId123" Type="http://schemas.openxmlformats.org/officeDocument/2006/relationships/image" Target="media/image81.jpg"/><Relationship Id="rId128" Type="http://schemas.openxmlformats.org/officeDocument/2006/relationships/oleObject" Target="embeddings/oleObject39.bin"/><Relationship Id="rId5" Type="http://schemas.openxmlformats.org/officeDocument/2006/relationships/footnotes" Target="footnotes.xml"/><Relationship Id="rId90" Type="http://schemas.openxmlformats.org/officeDocument/2006/relationships/image" Target="media/image60.jpg"/><Relationship Id="rId95" Type="http://schemas.openxmlformats.org/officeDocument/2006/relationships/image" Target="media/image65.jp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2.jpg"/><Relationship Id="rId48" Type="http://schemas.openxmlformats.org/officeDocument/2006/relationships/image" Target="media/image27.jpg"/><Relationship Id="rId64" Type="http://schemas.openxmlformats.org/officeDocument/2006/relationships/image" Target="media/image43.jp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1.bin"/><Relationship Id="rId118" Type="http://schemas.openxmlformats.org/officeDocument/2006/relationships/oleObject" Target="embeddings/oleObject34.bin"/><Relationship Id="rId134" Type="http://schemas.openxmlformats.org/officeDocument/2006/relationships/fontTable" Target="fontTable.xml"/><Relationship Id="rId80" Type="http://schemas.openxmlformats.org/officeDocument/2006/relationships/image" Target="media/image53.jpg"/><Relationship Id="rId85" Type="http://schemas.openxmlformats.org/officeDocument/2006/relationships/image" Target="media/image58.jp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jpg"/><Relationship Id="rId59" Type="http://schemas.openxmlformats.org/officeDocument/2006/relationships/image" Target="media/image38.jpg"/><Relationship Id="rId103" Type="http://schemas.openxmlformats.org/officeDocument/2006/relationships/oleObject" Target="embeddings/oleObject27.bin"/><Relationship Id="rId108" Type="http://schemas.openxmlformats.org/officeDocument/2006/relationships/oleObject" Target="embeddings/oleObject29.bin"/><Relationship Id="rId124" Type="http://schemas.openxmlformats.org/officeDocument/2006/relationships/image" Target="media/image82.wmf"/><Relationship Id="rId129" Type="http://schemas.openxmlformats.org/officeDocument/2006/relationships/oleObject" Target="embeddings/oleObject40.bin"/><Relationship Id="rId54" Type="http://schemas.openxmlformats.org/officeDocument/2006/relationships/image" Target="media/image33.jpg"/><Relationship Id="rId70" Type="http://schemas.openxmlformats.org/officeDocument/2006/relationships/oleObject" Target="embeddings/oleObject18.bin"/><Relationship Id="rId75" Type="http://schemas.openxmlformats.org/officeDocument/2006/relationships/image" Target="media/image51.jpg"/><Relationship Id="rId91" Type="http://schemas.openxmlformats.org/officeDocument/2006/relationships/image" Target="media/image61.jpg"/><Relationship Id="rId96" Type="http://schemas.openxmlformats.org/officeDocument/2006/relationships/image" Target="media/image66.jp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8.jpg"/><Relationship Id="rId114" Type="http://schemas.openxmlformats.org/officeDocument/2006/relationships/oleObject" Target="embeddings/oleObject32.bin"/><Relationship Id="rId119" Type="http://schemas.openxmlformats.org/officeDocument/2006/relationships/image" Target="media/image79.jpg"/><Relationship Id="rId44" Type="http://schemas.openxmlformats.org/officeDocument/2006/relationships/image" Target="media/image23.jpg"/><Relationship Id="rId60" Type="http://schemas.openxmlformats.org/officeDocument/2006/relationships/image" Target="media/image39.jpg"/><Relationship Id="rId65" Type="http://schemas.openxmlformats.org/officeDocument/2006/relationships/image" Target="media/image44.jpg"/><Relationship Id="rId81" Type="http://schemas.openxmlformats.org/officeDocument/2006/relationships/image" Target="media/image54.jpg"/><Relationship Id="rId86" Type="http://schemas.openxmlformats.org/officeDocument/2006/relationships/oleObject" Target="embeddings/oleObject22.bin"/><Relationship Id="rId130" Type="http://schemas.openxmlformats.org/officeDocument/2006/relationships/image" Target="media/image84.jpg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jpg"/><Relationship Id="rId109" Type="http://schemas.openxmlformats.org/officeDocument/2006/relationships/image" Target="media/image7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9.jpg"/><Relationship Id="rId55" Type="http://schemas.openxmlformats.org/officeDocument/2006/relationships/image" Target="media/image34.jpg"/><Relationship Id="rId76" Type="http://schemas.openxmlformats.org/officeDocument/2006/relationships/image" Target="media/image52.jpg"/><Relationship Id="rId97" Type="http://schemas.openxmlformats.org/officeDocument/2006/relationships/image" Target="media/image67.wmf"/><Relationship Id="rId104" Type="http://schemas.openxmlformats.org/officeDocument/2006/relationships/image" Target="media/image71.wmf"/><Relationship Id="rId120" Type="http://schemas.openxmlformats.org/officeDocument/2006/relationships/image" Target="media/image80.wmf"/><Relationship Id="rId125" Type="http://schemas.openxmlformats.org/officeDocument/2006/relationships/oleObject" Target="embeddings/oleObject37.bin"/><Relationship Id="rId7" Type="http://schemas.openxmlformats.org/officeDocument/2006/relationships/image" Target="media/image1.jpeg"/><Relationship Id="rId71" Type="http://schemas.openxmlformats.org/officeDocument/2006/relationships/image" Target="media/image47.jpg"/><Relationship Id="rId92" Type="http://schemas.openxmlformats.org/officeDocument/2006/relationships/image" Target="media/image62.jp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jpg"/><Relationship Id="rId45" Type="http://schemas.openxmlformats.org/officeDocument/2006/relationships/image" Target="media/image24.jpg"/><Relationship Id="rId66" Type="http://schemas.openxmlformats.org/officeDocument/2006/relationships/image" Target="media/image45.wmf"/><Relationship Id="rId87" Type="http://schemas.openxmlformats.org/officeDocument/2006/relationships/oleObject" Target="embeddings/oleObject23.bin"/><Relationship Id="rId110" Type="http://schemas.openxmlformats.org/officeDocument/2006/relationships/oleObject" Target="embeddings/oleObject30.bin"/><Relationship Id="rId115" Type="http://schemas.openxmlformats.org/officeDocument/2006/relationships/image" Target="media/image77.jpg"/><Relationship Id="rId131" Type="http://schemas.openxmlformats.org/officeDocument/2006/relationships/oleObject" Target="embeddings/oleObject41.bin"/><Relationship Id="rId61" Type="http://schemas.openxmlformats.org/officeDocument/2006/relationships/image" Target="media/image40.jpg"/><Relationship Id="rId82" Type="http://schemas.openxmlformats.org/officeDocument/2006/relationships/image" Target="media/image55.jp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35.jpg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26.bin"/><Relationship Id="rId105" Type="http://schemas.openxmlformats.org/officeDocument/2006/relationships/oleObject" Target="embeddings/oleObject28.bin"/><Relationship Id="rId126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image" Target="media/image30.jpg"/><Relationship Id="rId72" Type="http://schemas.openxmlformats.org/officeDocument/2006/relationships/image" Target="media/image48.jpg"/><Relationship Id="rId93" Type="http://schemas.openxmlformats.org/officeDocument/2006/relationships/image" Target="media/image63.jpg"/><Relationship Id="rId98" Type="http://schemas.openxmlformats.org/officeDocument/2006/relationships/oleObject" Target="embeddings/oleObject25.bin"/><Relationship Id="rId121" Type="http://schemas.openxmlformats.org/officeDocument/2006/relationships/oleObject" Target="embeddings/oleObject3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5.jpg"/><Relationship Id="rId67" Type="http://schemas.openxmlformats.org/officeDocument/2006/relationships/oleObject" Target="embeddings/oleObject16.bin"/><Relationship Id="rId116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jpg"/><Relationship Id="rId62" Type="http://schemas.openxmlformats.org/officeDocument/2006/relationships/image" Target="media/image41.jpg"/><Relationship Id="rId83" Type="http://schemas.openxmlformats.org/officeDocument/2006/relationships/image" Target="media/image56.jpg"/><Relationship Id="rId88" Type="http://schemas.openxmlformats.org/officeDocument/2006/relationships/oleObject" Target="embeddings/oleObject24.bin"/><Relationship Id="rId111" Type="http://schemas.openxmlformats.org/officeDocument/2006/relationships/image" Target="media/image75.jpg"/><Relationship Id="rId132" Type="http://schemas.openxmlformats.org/officeDocument/2006/relationships/oleObject" Target="embeddings/oleObject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36.jpg"/><Relationship Id="rId106" Type="http://schemas.openxmlformats.org/officeDocument/2006/relationships/image" Target="media/image72.jpg"/><Relationship Id="rId127" Type="http://schemas.openxmlformats.org/officeDocument/2006/relationships/image" Target="media/image83.jp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31.jpg"/><Relationship Id="rId73" Type="http://schemas.openxmlformats.org/officeDocument/2006/relationships/image" Target="media/image49.jpg"/><Relationship Id="rId78" Type="http://schemas.openxmlformats.org/officeDocument/2006/relationships/oleObject" Target="embeddings/oleObject20.bin"/><Relationship Id="rId94" Type="http://schemas.openxmlformats.org/officeDocument/2006/relationships/image" Target="media/image64.jpg"/><Relationship Id="rId99" Type="http://schemas.openxmlformats.org/officeDocument/2006/relationships/image" Target="media/image68.wmf"/><Relationship Id="rId101" Type="http://schemas.openxmlformats.org/officeDocument/2006/relationships/image" Target="media/image69.jpg"/><Relationship Id="rId122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6.jpg"/><Relationship Id="rId68" Type="http://schemas.openxmlformats.org/officeDocument/2006/relationships/image" Target="media/image46.wmf"/><Relationship Id="rId89" Type="http://schemas.openxmlformats.org/officeDocument/2006/relationships/image" Target="media/image59.jpg"/><Relationship Id="rId112" Type="http://schemas.openxmlformats.org/officeDocument/2006/relationships/image" Target="media/image76.wmf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E1C04D-E2A4-42F3-A658-A309528AB0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8</TotalTime>
  <Pages>31</Pages>
  <Words>1587</Words>
  <Characters>9048</Characters>
  <Application>Microsoft Office Word</Application>
  <DocSecurity>0</DocSecurity>
  <Lines>75</Lines>
  <Paragraphs>21</Paragraphs>
  <ScaleCrop>false</ScaleCrop>
  <Company/>
  <LinksUpToDate>false</LinksUpToDate>
  <CharactersWithSpaces>10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 Hou</dc:creator>
  <cp:keywords/>
  <dc:description/>
  <cp:lastModifiedBy>Lei Hou</cp:lastModifiedBy>
  <cp:revision>94</cp:revision>
  <dcterms:created xsi:type="dcterms:W3CDTF">2024-08-19T01:31:00Z</dcterms:created>
  <dcterms:modified xsi:type="dcterms:W3CDTF">2024-12-08T09:00:00Z</dcterms:modified>
</cp:coreProperties>
</file>